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1EBA" w:rsidRDefault="00F973CC">
      <w:pPr>
        <w:spacing w:beforeLines="50" w:before="156"/>
        <w:rPr>
          <w:rFonts w:eastAsia="楷体_GB2312"/>
          <w:b/>
          <w:color w:val="000000"/>
          <w:spacing w:val="40"/>
          <w:sz w:val="36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3" o:spid="_x0000_s1026" type="#_x0000_t75" style="position:absolute;left:0;text-align:left;margin-left:173.05pt;margin-top:16.45pt;width:143.95pt;height:34pt;z-index:-1;mso-wrap-distance-left:9pt;mso-wrap-distance-right:9pt" wrapcoords="0 0 0 20965 21382 20965 21382 0 0 0">
            <v:imagedata r:id="rId9" o:title=""/>
            <w10:wrap type="tight" side="right"/>
          </v:shape>
        </w:pict>
      </w:r>
    </w:p>
    <w:p w:rsidR="00A01EBA" w:rsidRDefault="00A01EBA">
      <w:pPr>
        <w:jc w:val="center"/>
        <w:rPr>
          <w:rFonts w:eastAsia="楷体_GB2312"/>
          <w:b/>
          <w:color w:val="000000"/>
          <w:spacing w:val="40"/>
          <w:sz w:val="36"/>
        </w:rPr>
      </w:pPr>
    </w:p>
    <w:p w:rsidR="00A01EBA" w:rsidRDefault="00A01EBA">
      <w:pPr>
        <w:jc w:val="center"/>
        <w:rPr>
          <w:rFonts w:eastAsia="楷体_GB2312"/>
          <w:b/>
          <w:color w:val="000000"/>
          <w:spacing w:val="40"/>
          <w:sz w:val="36"/>
        </w:rPr>
      </w:pPr>
    </w:p>
    <w:p w:rsidR="00A01EBA" w:rsidRDefault="00A01EBA">
      <w:pPr>
        <w:jc w:val="center"/>
        <w:rPr>
          <w:b/>
          <w:color w:val="000000"/>
          <w:spacing w:val="40"/>
          <w:sz w:val="44"/>
        </w:rPr>
      </w:pPr>
    </w:p>
    <w:p w:rsidR="00A01EBA" w:rsidRDefault="006F08B2">
      <w:pPr>
        <w:jc w:val="center"/>
        <w:rPr>
          <w:rFonts w:eastAsia="华文中宋"/>
          <w:b/>
          <w:color w:val="000000"/>
          <w:spacing w:val="40"/>
          <w:sz w:val="40"/>
        </w:rPr>
      </w:pPr>
      <w:r>
        <w:rPr>
          <w:rFonts w:eastAsia="华文中宋" w:hAnsi="华文中宋" w:hint="eastAsia"/>
          <w:b/>
          <w:color w:val="000000"/>
          <w:spacing w:val="40"/>
          <w:sz w:val="40"/>
        </w:rPr>
        <w:t>学术学位硕士研究生</w:t>
      </w:r>
      <w:r>
        <w:rPr>
          <w:rFonts w:eastAsia="华文中宋" w:hAnsi="华文中宋"/>
          <w:b/>
          <w:color w:val="000000"/>
          <w:spacing w:val="40"/>
          <w:sz w:val="40"/>
        </w:rPr>
        <w:t>学位论文</w:t>
      </w:r>
      <w:r>
        <w:rPr>
          <w:rFonts w:eastAsia="华文中宋" w:hAnsi="华文中宋" w:hint="eastAsia"/>
          <w:b/>
          <w:color w:val="000000"/>
          <w:spacing w:val="40"/>
          <w:sz w:val="40"/>
        </w:rPr>
        <w:t>中期</w:t>
      </w:r>
      <w:r>
        <w:rPr>
          <w:rFonts w:eastAsia="华文中宋" w:hAnsi="华文中宋"/>
          <w:b/>
          <w:color w:val="000000"/>
          <w:spacing w:val="40"/>
          <w:sz w:val="40"/>
        </w:rPr>
        <w:t>报告</w:t>
      </w:r>
    </w:p>
    <w:p w:rsidR="00A01EBA" w:rsidRDefault="00A01EBA">
      <w:pPr>
        <w:rPr>
          <w:b/>
          <w:color w:val="000000"/>
          <w:sz w:val="32"/>
        </w:rPr>
      </w:pPr>
    </w:p>
    <w:p w:rsidR="00A01EBA" w:rsidRDefault="00A01EBA">
      <w:pPr>
        <w:rPr>
          <w:b/>
          <w:color w:val="000000"/>
          <w:sz w:val="32"/>
        </w:rPr>
      </w:pPr>
    </w:p>
    <w:p w:rsidR="00A01EBA" w:rsidRDefault="00A01EBA">
      <w:pPr>
        <w:rPr>
          <w:b/>
          <w:color w:val="000000"/>
          <w:sz w:val="32"/>
        </w:rPr>
      </w:pPr>
    </w:p>
    <w:p w:rsidR="00A01EBA" w:rsidRDefault="00A01EBA">
      <w:pPr>
        <w:rPr>
          <w:b/>
          <w:color w:val="000000"/>
          <w:sz w:val="32"/>
        </w:rPr>
      </w:pPr>
    </w:p>
    <w:p w:rsidR="00A01EBA" w:rsidRDefault="00A01EBA">
      <w:pPr>
        <w:rPr>
          <w:b/>
          <w:color w:val="000000"/>
          <w:sz w:val="32"/>
        </w:rPr>
      </w:pPr>
    </w:p>
    <w:p w:rsidR="00A01EBA" w:rsidRDefault="006F08B2">
      <w:pPr>
        <w:ind w:firstLineChars="295" w:firstLine="944"/>
        <w:rPr>
          <w:color w:val="000000"/>
          <w:sz w:val="32"/>
          <w:u w:val="single"/>
        </w:rPr>
      </w:pPr>
      <w:r>
        <w:rPr>
          <w:color w:val="000000"/>
          <w:sz w:val="32"/>
        </w:rPr>
        <w:t>论文题目：</w:t>
      </w:r>
      <w:r w:rsidR="00CA1B33">
        <w:rPr>
          <w:color w:val="000000"/>
          <w:sz w:val="32"/>
          <w:u w:val="single"/>
        </w:rPr>
        <w:t xml:space="preserve"> </w:t>
      </w:r>
      <w:r w:rsidR="00CA1B33">
        <w:rPr>
          <w:rFonts w:hint="eastAsia"/>
          <w:color w:val="000000"/>
          <w:sz w:val="32"/>
          <w:u w:val="single"/>
        </w:rPr>
        <w:t>面向新疆暴恐事件的命名实体识别探究</w:t>
      </w:r>
      <w:r>
        <w:rPr>
          <w:color w:val="000000"/>
          <w:sz w:val="32"/>
          <w:u w:val="single"/>
        </w:rPr>
        <w:t xml:space="preserve">                                </w:t>
      </w:r>
    </w:p>
    <w:p w:rsidR="00A01EBA" w:rsidRDefault="00A01EBA">
      <w:pPr>
        <w:rPr>
          <w:b/>
          <w:color w:val="000000"/>
          <w:sz w:val="32"/>
        </w:rPr>
      </w:pPr>
    </w:p>
    <w:p w:rsidR="00A01EBA" w:rsidRDefault="00A01EBA">
      <w:pPr>
        <w:rPr>
          <w:b/>
          <w:color w:val="000000"/>
          <w:sz w:val="32"/>
        </w:rPr>
      </w:pPr>
    </w:p>
    <w:tbl>
      <w:tblPr>
        <w:tblW w:w="6514" w:type="dxa"/>
        <w:jc w:val="center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237"/>
        <w:gridCol w:w="4277"/>
      </w:tblGrid>
      <w:tr w:rsidR="00A01EBA">
        <w:trPr>
          <w:trHeight w:val="558"/>
          <w:jc w:val="center"/>
        </w:trPr>
        <w:tc>
          <w:tcPr>
            <w:tcW w:w="2237" w:type="dxa"/>
            <w:vAlign w:val="center"/>
          </w:tcPr>
          <w:p w:rsidR="00A01EBA" w:rsidRDefault="006F08B2">
            <w:pPr>
              <w:wordWrap w:val="0"/>
              <w:jc w:val="right"/>
              <w:rPr>
                <w:b/>
                <w:color w:val="000000"/>
                <w:sz w:val="44"/>
              </w:rPr>
            </w:pPr>
            <w:r>
              <w:rPr>
                <w:color w:val="000000"/>
                <w:sz w:val="30"/>
              </w:rPr>
              <w:t>姓</w:t>
            </w:r>
            <w:r>
              <w:rPr>
                <w:color w:val="000000"/>
                <w:sz w:val="30"/>
              </w:rPr>
              <w:t xml:space="preserve">    </w:t>
            </w:r>
            <w:r>
              <w:rPr>
                <w:color w:val="000000"/>
                <w:sz w:val="30"/>
              </w:rPr>
              <w:t>名：</w:t>
            </w:r>
          </w:p>
        </w:tc>
        <w:tc>
          <w:tcPr>
            <w:tcW w:w="4277" w:type="dxa"/>
            <w:vAlign w:val="center"/>
          </w:tcPr>
          <w:p w:rsidR="00A01EBA" w:rsidRDefault="006F08B2">
            <w:pPr>
              <w:jc w:val="left"/>
              <w:rPr>
                <w:color w:val="000000"/>
                <w:sz w:val="30"/>
                <w:u w:val="single"/>
              </w:rPr>
            </w:pPr>
            <w:r>
              <w:rPr>
                <w:color w:val="000000"/>
                <w:sz w:val="30"/>
                <w:u w:val="single"/>
              </w:rPr>
              <w:t xml:space="preserve">       </w:t>
            </w:r>
            <w:r>
              <w:rPr>
                <w:rFonts w:hint="eastAsia"/>
                <w:color w:val="000000"/>
                <w:sz w:val="30"/>
                <w:u w:val="single"/>
              </w:rPr>
              <w:t xml:space="preserve">   </w:t>
            </w:r>
            <w:r w:rsidR="007953C0">
              <w:rPr>
                <w:rFonts w:hint="eastAsia"/>
                <w:color w:val="000000"/>
                <w:sz w:val="30"/>
                <w:u w:val="single"/>
              </w:rPr>
              <w:t>林广和</w:t>
            </w:r>
            <w:r>
              <w:rPr>
                <w:rFonts w:hint="eastAsia"/>
                <w:u w:val="single"/>
              </w:rPr>
              <w:t xml:space="preserve">           </w:t>
            </w:r>
            <w:r>
              <w:rPr>
                <w:rFonts w:hint="eastAsia"/>
                <w:color w:val="000000"/>
                <w:sz w:val="30"/>
                <w:u w:val="single"/>
                <w:bdr w:val="single" w:sz="4" w:space="0" w:color="auto"/>
              </w:rPr>
              <w:t xml:space="preserve">    </w:t>
            </w:r>
            <w:r>
              <w:rPr>
                <w:rFonts w:hint="eastAsia"/>
                <w:color w:val="000000"/>
                <w:sz w:val="30"/>
                <w:u w:val="single"/>
              </w:rPr>
              <w:t xml:space="preserve">  </w:t>
            </w:r>
            <w:r>
              <w:rPr>
                <w:rFonts w:hint="eastAsia"/>
                <w:color w:val="000000"/>
                <w:sz w:val="30"/>
              </w:rPr>
              <w:t xml:space="preserve">  </w:t>
            </w:r>
            <w:r>
              <w:rPr>
                <w:color w:val="000000"/>
                <w:sz w:val="30"/>
                <w:u w:val="single"/>
              </w:rPr>
              <w:t xml:space="preserve">                     </w:t>
            </w:r>
          </w:p>
        </w:tc>
      </w:tr>
      <w:tr w:rsidR="00A01EBA">
        <w:trPr>
          <w:jc w:val="center"/>
        </w:trPr>
        <w:tc>
          <w:tcPr>
            <w:tcW w:w="2237" w:type="dxa"/>
            <w:vAlign w:val="center"/>
          </w:tcPr>
          <w:p w:rsidR="00A01EBA" w:rsidRDefault="006F08B2">
            <w:pPr>
              <w:wordWrap w:val="0"/>
              <w:jc w:val="right"/>
              <w:rPr>
                <w:color w:val="000000"/>
                <w:sz w:val="30"/>
              </w:rPr>
            </w:pPr>
            <w:r>
              <w:rPr>
                <w:color w:val="000000"/>
                <w:sz w:val="30"/>
              </w:rPr>
              <w:t>学</w:t>
            </w:r>
            <w:r>
              <w:rPr>
                <w:color w:val="000000"/>
                <w:sz w:val="30"/>
              </w:rPr>
              <w:t xml:space="preserve">    </w:t>
            </w:r>
            <w:r>
              <w:rPr>
                <w:color w:val="000000"/>
                <w:sz w:val="30"/>
              </w:rPr>
              <w:t>号：</w:t>
            </w:r>
          </w:p>
        </w:tc>
        <w:tc>
          <w:tcPr>
            <w:tcW w:w="4277" w:type="dxa"/>
            <w:vAlign w:val="center"/>
          </w:tcPr>
          <w:p w:rsidR="00A01EBA" w:rsidRDefault="006F08B2">
            <w:pPr>
              <w:jc w:val="left"/>
              <w:rPr>
                <w:color w:val="000000"/>
                <w:sz w:val="30"/>
                <w:u w:val="single"/>
              </w:rPr>
            </w:pPr>
            <w:r>
              <w:rPr>
                <w:color w:val="000000"/>
                <w:sz w:val="30"/>
                <w:u w:val="single"/>
              </w:rPr>
              <w:t xml:space="preserve">       </w:t>
            </w:r>
            <w:r>
              <w:rPr>
                <w:rFonts w:hint="eastAsia"/>
                <w:color w:val="000000"/>
                <w:sz w:val="30"/>
                <w:u w:val="single"/>
              </w:rPr>
              <w:t xml:space="preserve">  </w:t>
            </w:r>
            <w:r w:rsidR="007953C0">
              <w:rPr>
                <w:color w:val="000000"/>
                <w:sz w:val="30"/>
                <w:u w:val="single"/>
              </w:rPr>
              <w:t>21</w:t>
            </w:r>
            <w:r w:rsidR="007953C0">
              <w:rPr>
                <w:rFonts w:hint="eastAsia"/>
                <w:color w:val="000000"/>
                <w:sz w:val="30"/>
                <w:u w:val="single"/>
              </w:rPr>
              <w:t>5</w:t>
            </w:r>
            <w:r>
              <w:rPr>
                <w:color w:val="000000"/>
                <w:sz w:val="30"/>
                <w:u w:val="single"/>
              </w:rPr>
              <w:t>091</w:t>
            </w:r>
            <w:r w:rsidR="007953C0">
              <w:rPr>
                <w:rFonts w:hint="eastAsia"/>
                <w:color w:val="000000"/>
                <w:sz w:val="30"/>
                <w:u w:val="single"/>
              </w:rPr>
              <w:t>74</w:t>
            </w:r>
            <w:r>
              <w:rPr>
                <w:color w:val="000000"/>
                <w:sz w:val="30"/>
                <w:u w:val="single"/>
              </w:rPr>
              <w:t xml:space="preserve">                     </w:t>
            </w:r>
          </w:p>
        </w:tc>
      </w:tr>
      <w:tr w:rsidR="00A01EBA">
        <w:trPr>
          <w:jc w:val="center"/>
        </w:trPr>
        <w:tc>
          <w:tcPr>
            <w:tcW w:w="2237" w:type="dxa"/>
            <w:vAlign w:val="center"/>
          </w:tcPr>
          <w:p w:rsidR="00A01EBA" w:rsidRDefault="006F08B2">
            <w:pPr>
              <w:jc w:val="right"/>
              <w:rPr>
                <w:color w:val="000000"/>
                <w:sz w:val="30"/>
              </w:rPr>
            </w:pPr>
            <w:r>
              <w:rPr>
                <w:color w:val="000000"/>
                <w:sz w:val="30"/>
              </w:rPr>
              <w:t>学科专业：</w:t>
            </w:r>
          </w:p>
        </w:tc>
        <w:tc>
          <w:tcPr>
            <w:tcW w:w="4277" w:type="dxa"/>
            <w:vAlign w:val="center"/>
          </w:tcPr>
          <w:p w:rsidR="00A01EBA" w:rsidRDefault="006F08B2">
            <w:pPr>
              <w:jc w:val="left"/>
              <w:rPr>
                <w:color w:val="000000"/>
                <w:sz w:val="30"/>
                <w:u w:val="single"/>
              </w:rPr>
            </w:pPr>
            <w:r>
              <w:rPr>
                <w:color w:val="000000"/>
                <w:sz w:val="30"/>
                <w:u w:val="single"/>
              </w:rPr>
              <w:t xml:space="preserve">      </w:t>
            </w:r>
            <w:r>
              <w:rPr>
                <w:color w:val="000000"/>
                <w:sz w:val="30"/>
                <w:u w:val="single"/>
              </w:rPr>
              <w:t>计算机</w:t>
            </w:r>
            <w:r w:rsidR="00512609">
              <w:rPr>
                <w:rFonts w:hint="eastAsia"/>
                <w:color w:val="000000"/>
                <w:sz w:val="30"/>
                <w:u w:val="single"/>
              </w:rPr>
              <w:t>科学与技术</w:t>
            </w:r>
            <w:r>
              <w:rPr>
                <w:color w:val="000000"/>
                <w:sz w:val="30"/>
                <w:u w:val="single"/>
              </w:rPr>
              <w:t xml:space="preserve">                      </w:t>
            </w:r>
          </w:p>
        </w:tc>
      </w:tr>
      <w:tr w:rsidR="00A01EBA">
        <w:trPr>
          <w:jc w:val="center"/>
        </w:trPr>
        <w:tc>
          <w:tcPr>
            <w:tcW w:w="2237" w:type="dxa"/>
            <w:vAlign w:val="center"/>
          </w:tcPr>
          <w:p w:rsidR="00A01EBA" w:rsidRDefault="006F08B2">
            <w:pPr>
              <w:jc w:val="right"/>
              <w:rPr>
                <w:color w:val="000000"/>
                <w:sz w:val="30"/>
              </w:rPr>
            </w:pPr>
            <w:r>
              <w:rPr>
                <w:color w:val="000000"/>
                <w:sz w:val="30"/>
              </w:rPr>
              <w:t>指导教师：</w:t>
            </w:r>
          </w:p>
        </w:tc>
        <w:tc>
          <w:tcPr>
            <w:tcW w:w="4277" w:type="dxa"/>
            <w:vAlign w:val="center"/>
          </w:tcPr>
          <w:p w:rsidR="00A01EBA" w:rsidRDefault="006F08B2">
            <w:pPr>
              <w:jc w:val="left"/>
              <w:rPr>
                <w:color w:val="000000"/>
                <w:sz w:val="30"/>
                <w:u w:val="single"/>
              </w:rPr>
            </w:pPr>
            <w:r>
              <w:rPr>
                <w:color w:val="000000"/>
                <w:sz w:val="30"/>
                <w:u w:val="single"/>
              </w:rPr>
              <w:t xml:space="preserve">        </w:t>
            </w:r>
            <w:r>
              <w:rPr>
                <w:rFonts w:hint="eastAsia"/>
                <w:color w:val="000000"/>
                <w:sz w:val="30"/>
                <w:u w:val="single"/>
              </w:rPr>
              <w:t xml:space="preserve"> </w:t>
            </w:r>
            <w:r w:rsidR="00CC39CA">
              <w:rPr>
                <w:rFonts w:hint="eastAsia"/>
                <w:color w:val="000000"/>
                <w:sz w:val="30"/>
                <w:u w:val="single"/>
              </w:rPr>
              <w:t>张绍武</w:t>
            </w:r>
            <w:r>
              <w:rPr>
                <w:color w:val="000000"/>
                <w:sz w:val="30"/>
                <w:u w:val="single"/>
              </w:rPr>
              <w:t xml:space="preserve">                    </w:t>
            </w:r>
          </w:p>
        </w:tc>
      </w:tr>
      <w:tr w:rsidR="00A01EBA">
        <w:trPr>
          <w:jc w:val="center"/>
        </w:trPr>
        <w:tc>
          <w:tcPr>
            <w:tcW w:w="2237" w:type="dxa"/>
            <w:vAlign w:val="center"/>
          </w:tcPr>
          <w:p w:rsidR="00A01EBA" w:rsidRDefault="006F08B2">
            <w:pPr>
              <w:jc w:val="right"/>
              <w:rPr>
                <w:color w:val="000000"/>
                <w:sz w:val="30"/>
              </w:rPr>
            </w:pPr>
            <w:r>
              <w:rPr>
                <w:color w:val="000000"/>
                <w:sz w:val="30"/>
              </w:rPr>
              <w:t>入学日期：</w:t>
            </w:r>
          </w:p>
        </w:tc>
        <w:tc>
          <w:tcPr>
            <w:tcW w:w="4277" w:type="dxa"/>
            <w:vAlign w:val="center"/>
          </w:tcPr>
          <w:p w:rsidR="00A01EBA" w:rsidRDefault="006F08B2">
            <w:pPr>
              <w:jc w:val="left"/>
              <w:rPr>
                <w:color w:val="000000"/>
                <w:sz w:val="30"/>
                <w:u w:val="single"/>
              </w:rPr>
            </w:pPr>
            <w:r>
              <w:rPr>
                <w:color w:val="000000"/>
                <w:sz w:val="30"/>
                <w:u w:val="single"/>
              </w:rPr>
              <w:t xml:space="preserve">     </w:t>
            </w:r>
            <w:r>
              <w:rPr>
                <w:rFonts w:hint="eastAsia"/>
                <w:color w:val="000000"/>
                <w:sz w:val="30"/>
                <w:u w:val="single"/>
              </w:rPr>
              <w:t xml:space="preserve"> </w:t>
            </w:r>
            <w:r>
              <w:rPr>
                <w:color w:val="000000"/>
                <w:sz w:val="30"/>
                <w:u w:val="single"/>
              </w:rPr>
              <w:t>201</w:t>
            </w:r>
            <w:r w:rsidR="00512609">
              <w:rPr>
                <w:rFonts w:hint="eastAsia"/>
                <w:color w:val="000000"/>
                <w:sz w:val="30"/>
                <w:u w:val="single"/>
              </w:rPr>
              <w:t>5</w:t>
            </w:r>
            <w:r>
              <w:rPr>
                <w:color w:val="000000"/>
                <w:sz w:val="30"/>
                <w:u w:val="single"/>
              </w:rPr>
              <w:t>年</w:t>
            </w:r>
            <w:r>
              <w:rPr>
                <w:rFonts w:hint="eastAsia"/>
                <w:color w:val="000000"/>
                <w:sz w:val="30"/>
                <w:u w:val="single"/>
              </w:rPr>
              <w:t>9</w:t>
            </w:r>
            <w:r>
              <w:rPr>
                <w:rFonts w:hint="eastAsia"/>
                <w:color w:val="000000"/>
                <w:sz w:val="30"/>
                <w:u w:val="single"/>
              </w:rPr>
              <w:t>月</w:t>
            </w:r>
            <w:r w:rsidR="00512609">
              <w:rPr>
                <w:rFonts w:hint="eastAsia"/>
                <w:color w:val="000000"/>
                <w:sz w:val="30"/>
                <w:u w:val="single"/>
              </w:rPr>
              <w:t>7</w:t>
            </w:r>
            <w:r>
              <w:rPr>
                <w:rFonts w:hint="eastAsia"/>
                <w:color w:val="000000"/>
                <w:sz w:val="30"/>
                <w:u w:val="single"/>
              </w:rPr>
              <w:t>日</w:t>
            </w:r>
            <w:r>
              <w:rPr>
                <w:color w:val="000000"/>
                <w:sz w:val="30"/>
                <w:u w:val="single"/>
              </w:rPr>
              <w:t xml:space="preserve">                     </w:t>
            </w:r>
          </w:p>
        </w:tc>
      </w:tr>
      <w:tr w:rsidR="00A01EBA">
        <w:trPr>
          <w:jc w:val="center"/>
        </w:trPr>
        <w:tc>
          <w:tcPr>
            <w:tcW w:w="2237" w:type="dxa"/>
            <w:vAlign w:val="center"/>
          </w:tcPr>
          <w:p w:rsidR="00A01EBA" w:rsidRDefault="006F08B2">
            <w:pPr>
              <w:jc w:val="right"/>
              <w:rPr>
                <w:color w:val="000000"/>
                <w:sz w:val="30"/>
              </w:rPr>
            </w:pPr>
            <w:r>
              <w:rPr>
                <w:color w:val="000000"/>
                <w:sz w:val="30"/>
              </w:rPr>
              <w:t>报告日期：</w:t>
            </w:r>
          </w:p>
        </w:tc>
        <w:tc>
          <w:tcPr>
            <w:tcW w:w="4277" w:type="dxa"/>
            <w:vAlign w:val="center"/>
          </w:tcPr>
          <w:p w:rsidR="00A01EBA" w:rsidRDefault="006F08B2">
            <w:pPr>
              <w:jc w:val="left"/>
              <w:rPr>
                <w:color w:val="000000"/>
                <w:sz w:val="30"/>
                <w:u w:val="single"/>
              </w:rPr>
            </w:pPr>
            <w:r>
              <w:rPr>
                <w:color w:val="000000"/>
                <w:sz w:val="30"/>
                <w:u w:val="single"/>
              </w:rPr>
              <w:t xml:space="preserve">      </w:t>
            </w:r>
            <w:r w:rsidR="00512609">
              <w:rPr>
                <w:rFonts w:hint="eastAsia"/>
                <w:color w:val="000000"/>
                <w:sz w:val="30"/>
                <w:u w:val="single"/>
              </w:rPr>
              <w:t>2017</w:t>
            </w:r>
            <w:r>
              <w:rPr>
                <w:rFonts w:hint="eastAsia"/>
                <w:color w:val="000000"/>
                <w:sz w:val="30"/>
                <w:u w:val="single"/>
              </w:rPr>
              <w:t>年</w:t>
            </w:r>
            <w:r w:rsidR="00512609">
              <w:rPr>
                <w:rFonts w:hint="eastAsia"/>
                <w:color w:val="000000"/>
                <w:sz w:val="30"/>
                <w:u w:val="single"/>
              </w:rPr>
              <w:t>07</w:t>
            </w:r>
            <w:r>
              <w:rPr>
                <w:rFonts w:hint="eastAsia"/>
                <w:color w:val="000000"/>
                <w:sz w:val="30"/>
                <w:u w:val="single"/>
              </w:rPr>
              <w:t>月</w:t>
            </w:r>
            <w:r w:rsidR="00512609">
              <w:rPr>
                <w:rFonts w:hint="eastAsia"/>
                <w:color w:val="000000"/>
                <w:sz w:val="30"/>
                <w:u w:val="single"/>
              </w:rPr>
              <w:t>？？</w:t>
            </w:r>
            <w:r>
              <w:rPr>
                <w:rFonts w:hint="eastAsia"/>
                <w:color w:val="000000"/>
                <w:sz w:val="30"/>
                <w:u w:val="single"/>
              </w:rPr>
              <w:t>日</w:t>
            </w:r>
            <w:r>
              <w:rPr>
                <w:color w:val="000000"/>
                <w:sz w:val="30"/>
                <w:u w:val="single"/>
              </w:rPr>
              <w:t xml:space="preserve">                      </w:t>
            </w:r>
          </w:p>
        </w:tc>
      </w:tr>
      <w:tr w:rsidR="00A01EBA">
        <w:trPr>
          <w:jc w:val="center"/>
        </w:trPr>
        <w:tc>
          <w:tcPr>
            <w:tcW w:w="2237" w:type="dxa"/>
            <w:vAlign w:val="center"/>
          </w:tcPr>
          <w:p w:rsidR="00A01EBA" w:rsidRDefault="006F08B2">
            <w:pPr>
              <w:jc w:val="right"/>
              <w:rPr>
                <w:color w:val="000000"/>
                <w:sz w:val="30"/>
              </w:rPr>
            </w:pPr>
            <w:r>
              <w:rPr>
                <w:color w:val="000000"/>
                <w:sz w:val="30"/>
              </w:rPr>
              <w:t>报告地点：</w:t>
            </w:r>
          </w:p>
        </w:tc>
        <w:tc>
          <w:tcPr>
            <w:tcW w:w="4277" w:type="dxa"/>
            <w:vAlign w:val="center"/>
          </w:tcPr>
          <w:p w:rsidR="00A01EBA" w:rsidRDefault="006F08B2" w:rsidP="00FD10DB">
            <w:pPr>
              <w:jc w:val="left"/>
              <w:rPr>
                <w:color w:val="000000"/>
                <w:sz w:val="30"/>
                <w:u w:val="single"/>
              </w:rPr>
            </w:pPr>
            <w:r>
              <w:rPr>
                <w:color w:val="000000"/>
                <w:sz w:val="30"/>
                <w:u w:val="single"/>
              </w:rPr>
              <w:t xml:space="preserve">   </w:t>
            </w:r>
            <w:r>
              <w:rPr>
                <w:rFonts w:hint="eastAsia"/>
                <w:color w:val="000000"/>
                <w:sz w:val="30"/>
                <w:u w:val="single"/>
              </w:rPr>
              <w:t xml:space="preserve">   </w:t>
            </w:r>
            <w:r w:rsidR="00FD10DB">
              <w:rPr>
                <w:rFonts w:hint="eastAsia"/>
                <w:color w:val="000000"/>
                <w:sz w:val="30"/>
                <w:u w:val="single"/>
              </w:rPr>
              <w:t>（待定）</w:t>
            </w:r>
            <w:r>
              <w:rPr>
                <w:rFonts w:hint="eastAsia"/>
                <w:color w:val="000000"/>
                <w:sz w:val="30"/>
                <w:u w:val="single"/>
              </w:rPr>
              <w:t>创新园大厦</w:t>
            </w:r>
            <w:r>
              <w:rPr>
                <w:rFonts w:hint="eastAsia"/>
                <w:color w:val="000000"/>
                <w:sz w:val="30"/>
                <w:u w:val="single"/>
              </w:rPr>
              <w:t>A802</w:t>
            </w:r>
            <w:r>
              <w:rPr>
                <w:color w:val="000000"/>
                <w:sz w:val="30"/>
                <w:u w:val="single"/>
              </w:rPr>
              <w:t xml:space="preserve">                     </w:t>
            </w:r>
          </w:p>
        </w:tc>
      </w:tr>
    </w:tbl>
    <w:p w:rsidR="00A01EBA" w:rsidRDefault="00A01EBA">
      <w:pPr>
        <w:rPr>
          <w:b/>
          <w:color w:val="000000"/>
          <w:sz w:val="32"/>
        </w:rPr>
      </w:pPr>
    </w:p>
    <w:p w:rsidR="00A01EBA" w:rsidRDefault="00A01EBA"/>
    <w:p w:rsidR="00A01EBA" w:rsidRDefault="00A01EBA"/>
    <w:p w:rsidR="00A01EBA" w:rsidRDefault="00A01EBA"/>
    <w:p w:rsidR="00A01EBA" w:rsidRDefault="00A01EBA"/>
    <w:p w:rsidR="00A01EBA" w:rsidRDefault="00A01EBA"/>
    <w:p w:rsidR="00A01EBA" w:rsidRDefault="00A01EBA"/>
    <w:p w:rsidR="00A01EBA" w:rsidRDefault="00A01EBA"/>
    <w:p w:rsidR="00A01EBA" w:rsidRDefault="00A01EBA"/>
    <w:p w:rsidR="00A01EBA" w:rsidRDefault="006F08B2">
      <w:pPr>
        <w:pStyle w:val="1"/>
        <w:spacing w:after="312"/>
        <w:ind w:left="0" w:firstLine="0"/>
        <w:rPr>
          <w:rFonts w:hAnsi="黑体" w:cs="黑体"/>
        </w:rPr>
      </w:pPr>
      <w:r>
        <w:rPr>
          <w:rFonts w:hAnsi="黑体" w:cs="黑体" w:hint="eastAsia"/>
        </w:rPr>
        <w:t>开题时拟定的研究方案、进度计划</w:t>
      </w:r>
    </w:p>
    <w:p w:rsidR="00A01EBA" w:rsidRDefault="006F08B2">
      <w:pPr>
        <w:pStyle w:val="2"/>
        <w:spacing w:before="156"/>
        <w:rPr>
          <w:rFonts w:ascii="Calibri"/>
        </w:rPr>
      </w:pPr>
      <w:r>
        <w:rPr>
          <w:rFonts w:ascii="Calibri" w:hAnsi="黑体" w:cs="黑体" w:hint="eastAsia"/>
        </w:rPr>
        <w:t>1.1</w:t>
      </w:r>
      <w:r>
        <w:rPr>
          <w:rFonts w:ascii="Calibri" w:hint="eastAsia"/>
        </w:rPr>
        <w:t xml:space="preserve"> </w:t>
      </w:r>
      <w:r>
        <w:rPr>
          <w:rFonts w:ascii="Calibri" w:hint="eastAsia"/>
        </w:rPr>
        <w:t>开题时拟定的研究方案</w:t>
      </w:r>
      <w:r w:rsidR="00F72907">
        <w:rPr>
          <w:rFonts w:ascii="Calibri" w:hint="eastAsia"/>
        </w:rPr>
        <w:t>研究背景</w:t>
      </w:r>
    </w:p>
    <w:p w:rsidR="00A01EBA" w:rsidRDefault="006F08B2">
      <w:pPr>
        <w:spacing w:line="360" w:lineRule="auto"/>
        <w:ind w:firstLine="420"/>
      </w:pPr>
      <w:r>
        <w:rPr>
          <w:rFonts w:hint="eastAsia"/>
        </w:rPr>
        <w:t>本研究的研究目标为：</w:t>
      </w:r>
      <w:r w:rsidR="00A72DF8">
        <w:rPr>
          <w:rFonts w:hint="eastAsia"/>
        </w:rPr>
        <w:t>《面向新疆暴恐事件的命名实体识别</w:t>
      </w:r>
      <w:r w:rsidR="00563D0B">
        <w:rPr>
          <w:rFonts w:hint="eastAsia"/>
        </w:rPr>
        <w:t>研究</w:t>
      </w:r>
      <w:r w:rsidR="00A72DF8">
        <w:rPr>
          <w:rFonts w:hint="eastAsia"/>
        </w:rPr>
        <w:t>》</w:t>
      </w:r>
      <w:r>
        <w:rPr>
          <w:rFonts w:hint="eastAsia"/>
        </w:rPr>
        <w:t>。</w:t>
      </w:r>
      <w:r w:rsidR="00263F49">
        <w:rPr>
          <w:rStyle w:val="fontstyle01"/>
          <w:rFonts w:hint="default"/>
        </w:rPr>
        <w:t>近年来</w:t>
      </w:r>
      <w:r w:rsidR="0080689D">
        <w:rPr>
          <w:rStyle w:val="fontstyle01"/>
          <w:rFonts w:hint="default"/>
        </w:rPr>
        <w:t>，</w:t>
      </w:r>
      <w:r w:rsidR="00263F49">
        <w:rPr>
          <w:rStyle w:val="fontstyle01"/>
          <w:rFonts w:hint="default"/>
        </w:rPr>
        <w:t>国际恐怖主义猖獗</w:t>
      </w:r>
      <w:r w:rsidR="0080689D">
        <w:rPr>
          <w:rStyle w:val="fontstyle01"/>
          <w:rFonts w:hint="default"/>
        </w:rPr>
        <w:t>，</w:t>
      </w:r>
      <w:r w:rsidR="00263F49">
        <w:rPr>
          <w:rStyle w:val="fontstyle01"/>
          <w:rFonts w:hint="default"/>
        </w:rPr>
        <w:t>导致世界各地伤亡惨重</w:t>
      </w:r>
      <w:r w:rsidR="0080689D">
        <w:rPr>
          <w:rStyle w:val="fontstyle01"/>
          <w:rFonts w:hint="default"/>
        </w:rPr>
        <w:t>，</w:t>
      </w:r>
      <w:r w:rsidR="00263F49">
        <w:rPr>
          <w:rStyle w:val="fontstyle01"/>
          <w:rFonts w:hint="default"/>
        </w:rPr>
        <w:t>震惊世界的 2015 年发生的法国巴黎恐怖袭击事件和 2016 初的比利时布鲁塞尔恐怖袭击事件尤其严重</w:t>
      </w:r>
      <w:r w:rsidR="0080689D">
        <w:rPr>
          <w:rStyle w:val="fontstyle01"/>
          <w:rFonts w:hint="default"/>
        </w:rPr>
        <w:t>，</w:t>
      </w:r>
      <w:r w:rsidR="00263F49">
        <w:rPr>
          <w:rStyle w:val="fontstyle01"/>
          <w:rFonts w:hint="default"/>
        </w:rPr>
        <w:t>两国社会和周边国家造成极大的冲击</w:t>
      </w:r>
      <w:r w:rsidR="0080689D">
        <w:rPr>
          <w:rStyle w:val="fontstyle01"/>
          <w:rFonts w:hint="default"/>
        </w:rPr>
        <w:t>。</w:t>
      </w:r>
      <w:r w:rsidR="008A4D38">
        <w:rPr>
          <w:rStyle w:val="fontstyle01"/>
          <w:rFonts w:hint="default"/>
        </w:rPr>
        <w:t>同时，</w:t>
      </w:r>
      <w:r w:rsidR="00134DC3">
        <w:rPr>
          <w:rStyle w:val="fontstyle01"/>
          <w:rFonts w:hint="default"/>
        </w:rPr>
        <w:t>西方反华势力纵容支持“世维会”等境外“东突”势力</w:t>
      </w:r>
      <w:r w:rsidR="008A4D38">
        <w:rPr>
          <w:rStyle w:val="fontstyle01"/>
          <w:rFonts w:hint="default"/>
        </w:rPr>
        <w:t>，同时利用网络平台传播政治谣言对我进行攻击。在大数据时代下，</w:t>
      </w:r>
      <w:r w:rsidR="008775D2">
        <w:rPr>
          <w:rStyle w:val="fontstyle01"/>
          <w:rFonts w:hint="default"/>
        </w:rPr>
        <w:t>新型的分析技术和相关工具，</w:t>
      </w:r>
      <w:r w:rsidR="008A4D38">
        <w:rPr>
          <w:rStyle w:val="fontstyle01"/>
          <w:rFonts w:hint="default"/>
        </w:rPr>
        <w:t>量化舆论倾向性，构建不同的模型，为舆论倾向性的研究提供新的思路。目前机器学习方法日益成熟，其应用的深度和广度都得到扩展，传统的统计学习和新兴的深度学习得到了广泛的应用，为解决命名实体识别等提供了较好的方法和模型。</w:t>
      </w:r>
      <w:r>
        <w:rPr>
          <w:rFonts w:hint="eastAsia"/>
        </w:rPr>
        <w:t>因此，研究</w:t>
      </w:r>
      <w:r w:rsidR="008A4D38">
        <w:rPr>
          <w:rFonts w:hint="eastAsia"/>
        </w:rPr>
        <w:t>基于暴恐事件</w:t>
      </w:r>
      <w:r>
        <w:rPr>
          <w:rFonts w:hint="eastAsia"/>
        </w:rPr>
        <w:t>的</w:t>
      </w:r>
      <w:r w:rsidR="008A4D38">
        <w:rPr>
          <w:rFonts w:hint="eastAsia"/>
        </w:rPr>
        <w:t>深度学习命名实体识别</w:t>
      </w:r>
      <w:r>
        <w:rPr>
          <w:rFonts w:hint="eastAsia"/>
        </w:rPr>
        <w:t>具有重要的现实意义。</w:t>
      </w:r>
    </w:p>
    <w:p w:rsidR="006C2D04" w:rsidRDefault="006C2D04">
      <w:pPr>
        <w:spacing w:line="360" w:lineRule="auto"/>
        <w:ind w:firstLine="420"/>
      </w:pPr>
      <w:r>
        <w:t>本研究的主要内容有：通过爬虫技术采集新疆相关的新闻语料，对语料文本进行耗时耗力的人工标注，进行数据预处理，深度学习模型构建，最后进行命名实体识别的分类任务。</w:t>
      </w:r>
    </w:p>
    <w:p w:rsidR="0049593F" w:rsidRDefault="0049593F">
      <w:pPr>
        <w:spacing w:line="360" w:lineRule="auto"/>
        <w:ind w:firstLine="420"/>
      </w:pPr>
      <w:r>
        <w:rPr>
          <w:rFonts w:hint="eastAsia"/>
        </w:rPr>
        <w:t>具体研究内容包括：</w:t>
      </w:r>
    </w:p>
    <w:p w:rsidR="0049593F" w:rsidRDefault="0049593F" w:rsidP="0049593F">
      <w:pPr>
        <w:numPr>
          <w:ilvl w:val="0"/>
          <w:numId w:val="7"/>
        </w:numPr>
        <w:spacing w:line="360" w:lineRule="auto"/>
      </w:pPr>
      <w:r>
        <w:t>暴恐事件的语料采集工作。</w:t>
      </w:r>
      <w:r w:rsidR="00FF1678">
        <w:t>通过</w:t>
      </w:r>
      <w:r w:rsidR="00725D6B">
        <w:t>谷歌全球数据库（</w:t>
      </w:r>
      <w:r w:rsidR="00725D6B">
        <w:t>GDELT</w:t>
      </w:r>
      <w:r w:rsidR="00725D6B">
        <w:t>）</w:t>
      </w:r>
      <w:r w:rsidR="00725D6B">
        <w:t>[2]</w:t>
      </w:r>
      <w:r w:rsidR="00153C32">
        <w:t>获取相关链接，根据分析后采集与新疆相关的新闻文本。</w:t>
      </w:r>
    </w:p>
    <w:p w:rsidR="0049593F" w:rsidRDefault="0049593F" w:rsidP="0049593F">
      <w:pPr>
        <w:numPr>
          <w:ilvl w:val="0"/>
          <w:numId w:val="7"/>
        </w:numPr>
        <w:spacing w:line="360" w:lineRule="auto"/>
      </w:pPr>
      <w:r>
        <w:t>语料的标注工作。</w:t>
      </w:r>
      <w:r w:rsidR="002E188C">
        <w:rPr>
          <w:rFonts w:hint="eastAsia"/>
        </w:rPr>
        <w:t>调研</w:t>
      </w:r>
      <w:r w:rsidR="00AF76FC">
        <w:t>1999</w:t>
      </w:r>
      <w:r w:rsidR="00AF76FC">
        <w:t>年的</w:t>
      </w:r>
      <w:r w:rsidR="00AF76FC">
        <w:rPr>
          <w:rFonts w:hint="eastAsia"/>
        </w:rPr>
        <w:t>《</w:t>
      </w:r>
      <w:r w:rsidR="00AF76FC">
        <w:t>实体识别定义》</w:t>
      </w:r>
      <w:r w:rsidR="00AF76FC">
        <w:t>[1]</w:t>
      </w:r>
      <w:r w:rsidR="00AF76FC">
        <w:t>一文</w:t>
      </w:r>
      <w:r w:rsidR="002E188C">
        <w:t>，根据</w:t>
      </w:r>
      <w:r w:rsidR="00AF76FC">
        <w:t>实体识别标注规范，</w:t>
      </w:r>
      <w:r w:rsidR="002E188C">
        <w:t>对语料进行人工标注。</w:t>
      </w:r>
    </w:p>
    <w:p w:rsidR="0049593F" w:rsidRDefault="0049593F" w:rsidP="0049593F">
      <w:pPr>
        <w:numPr>
          <w:ilvl w:val="0"/>
          <w:numId w:val="7"/>
        </w:numPr>
        <w:spacing w:line="360" w:lineRule="auto"/>
      </w:pPr>
      <w:r>
        <w:t>词向量训练。</w:t>
      </w:r>
      <w:r w:rsidR="00B059EF">
        <w:rPr>
          <w:rStyle w:val="fontstyle01"/>
          <w:rFonts w:hint="default"/>
        </w:rPr>
        <w:t xml:space="preserve">利用英文维基百科公开的数据进行词向量的训练。由于维基百科的数据是 </w:t>
      </w:r>
      <w:r w:rsidR="00B059EF">
        <w:rPr>
          <w:rStyle w:val="fontstyle21"/>
        </w:rPr>
        <w:t xml:space="preserve">xml </w:t>
      </w:r>
      <w:r w:rsidR="00B059EF">
        <w:rPr>
          <w:rStyle w:val="fontstyle01"/>
          <w:rFonts w:hint="default"/>
        </w:rPr>
        <w:t xml:space="preserve">格式，因此需要一系列的预处理，将 </w:t>
      </w:r>
      <w:r w:rsidR="00B059EF">
        <w:rPr>
          <w:rStyle w:val="fontstyle21"/>
        </w:rPr>
        <w:t xml:space="preserve">wiki </w:t>
      </w:r>
      <w:r w:rsidR="00B059EF">
        <w:rPr>
          <w:rStyle w:val="fontstyle01"/>
          <w:rFonts w:hint="default"/>
        </w:rPr>
        <w:t xml:space="preserve">数据转换为 </w:t>
      </w:r>
      <w:r w:rsidR="00B059EF">
        <w:rPr>
          <w:rStyle w:val="fontstyle21"/>
        </w:rPr>
        <w:t xml:space="preserve">text </w:t>
      </w:r>
      <w:r w:rsidR="00B059EF">
        <w:rPr>
          <w:rStyle w:val="fontstyle01"/>
          <w:rFonts w:hint="default"/>
        </w:rPr>
        <w:t xml:space="preserve">格式，然后使用 </w:t>
      </w:r>
      <w:r w:rsidR="00B059EF">
        <w:rPr>
          <w:rStyle w:val="fontstyle21"/>
        </w:rPr>
        <w:t xml:space="preserve">word2vec </w:t>
      </w:r>
      <w:r w:rsidR="00B059EF">
        <w:rPr>
          <w:rStyle w:val="fontstyle01"/>
          <w:rFonts w:hint="default"/>
        </w:rPr>
        <w:t xml:space="preserve">的 </w:t>
      </w:r>
      <w:r w:rsidR="00B059EF">
        <w:rPr>
          <w:rStyle w:val="fontstyle21"/>
        </w:rPr>
        <w:t>python</w:t>
      </w:r>
      <w:r w:rsidR="00B059EF">
        <w:rPr>
          <w:rStyle w:val="fontstyle21"/>
        </w:rPr>
        <w:t>库</w:t>
      </w:r>
      <w:r w:rsidR="00B059EF">
        <w:rPr>
          <w:rStyle w:val="fontstyle21"/>
        </w:rPr>
        <w:t>gensim</w:t>
      </w:r>
      <w:r w:rsidR="00B059EF">
        <w:rPr>
          <w:rStyle w:val="fontstyle01"/>
          <w:rFonts w:hint="default"/>
        </w:rPr>
        <w:t>进行词向量的训练。</w:t>
      </w:r>
    </w:p>
    <w:p w:rsidR="0049593F" w:rsidRDefault="0049593F" w:rsidP="0049593F">
      <w:pPr>
        <w:numPr>
          <w:ilvl w:val="0"/>
          <w:numId w:val="7"/>
        </w:numPr>
        <w:spacing w:line="360" w:lineRule="auto"/>
      </w:pPr>
      <w:r>
        <w:t>引入字符向量</w:t>
      </w:r>
      <w:r w:rsidR="0035342E">
        <w:t>。</w:t>
      </w:r>
      <w:r w:rsidR="00E06EA4">
        <w:t>在常规的</w:t>
      </w:r>
      <w:r w:rsidR="00E06EA4">
        <w:t>Bi-LSTM</w:t>
      </w:r>
      <w:r w:rsidR="00E06EA4">
        <w:t>的基础上，引入基于</w:t>
      </w:r>
      <w:r w:rsidR="00E06EA4">
        <w:t>CNN</w:t>
      </w:r>
      <w:r w:rsidR="00E06EA4">
        <w:t>的字符向量，以学习更加细粒度的词特征。</w:t>
      </w:r>
    </w:p>
    <w:p w:rsidR="0049593F" w:rsidRDefault="00252C6E" w:rsidP="0049593F">
      <w:pPr>
        <w:numPr>
          <w:ilvl w:val="0"/>
          <w:numId w:val="7"/>
        </w:numPr>
        <w:spacing w:line="360" w:lineRule="auto"/>
      </w:pPr>
      <w:r>
        <w:rPr>
          <w:rFonts w:hint="eastAsia"/>
        </w:rPr>
        <w:t>引入</w:t>
      </w:r>
      <w:r>
        <w:rPr>
          <w:rFonts w:hint="eastAsia"/>
        </w:rPr>
        <w:t>CRF</w:t>
      </w:r>
      <w:r>
        <w:rPr>
          <w:rFonts w:hint="eastAsia"/>
        </w:rPr>
        <w:t>层</w:t>
      </w:r>
      <w:r w:rsidR="0035342E">
        <w:rPr>
          <w:rFonts w:hint="eastAsia"/>
        </w:rPr>
        <w:t>。</w:t>
      </w:r>
      <w:r w:rsidR="00FC6482">
        <w:rPr>
          <w:rStyle w:val="fontstyle01"/>
          <w:rFonts w:hint="default"/>
        </w:rPr>
        <w:t xml:space="preserve">在模型输出接入 </w:t>
      </w:r>
      <w:r w:rsidR="00FC6482">
        <w:rPr>
          <w:rStyle w:val="fontstyle21"/>
        </w:rPr>
        <w:t xml:space="preserve">CRF </w:t>
      </w:r>
      <w:r w:rsidR="00FC6482">
        <w:rPr>
          <w:rStyle w:val="fontstyle01"/>
          <w:rFonts w:hint="default"/>
        </w:rPr>
        <w:t>层，进行模型训练，以确保全局最优</w:t>
      </w:r>
      <w:r w:rsidR="00861AD4">
        <w:rPr>
          <w:rStyle w:val="fontstyle01"/>
          <w:rFonts w:hint="default"/>
        </w:rPr>
        <w:t>。</w:t>
      </w:r>
    </w:p>
    <w:p w:rsidR="00252C6E" w:rsidRDefault="00F108E3" w:rsidP="0049593F">
      <w:pPr>
        <w:numPr>
          <w:ilvl w:val="0"/>
          <w:numId w:val="7"/>
        </w:numPr>
        <w:spacing w:line="360" w:lineRule="auto"/>
      </w:pPr>
      <w:r>
        <w:rPr>
          <w:rFonts w:hint="eastAsia"/>
        </w:rPr>
        <w:lastRenderedPageBreak/>
        <w:t>利用</w:t>
      </w:r>
      <w:r w:rsidR="00CC2B4D">
        <w:rPr>
          <w:rFonts w:hint="eastAsia"/>
        </w:rPr>
        <w:t>事件</w:t>
      </w:r>
      <w:r>
        <w:rPr>
          <w:rFonts w:hint="eastAsia"/>
        </w:rPr>
        <w:t>抽取技术，以结构化的形式抽取和存储新疆暴恐事件。</w:t>
      </w:r>
    </w:p>
    <w:p w:rsidR="00A01EBA" w:rsidRDefault="006F08B2">
      <w:pPr>
        <w:pStyle w:val="2"/>
        <w:numPr>
          <w:ilvl w:val="1"/>
          <w:numId w:val="1"/>
        </w:numPr>
        <w:spacing w:before="156"/>
        <w:rPr>
          <w:rFonts w:ascii="Calibri" w:hAnsi="黑体" w:cs="黑体"/>
        </w:rPr>
      </w:pPr>
      <w:r>
        <w:rPr>
          <w:rFonts w:ascii="Calibri" w:hAnsi="黑体" w:cs="黑体" w:hint="eastAsia"/>
        </w:rPr>
        <w:t>进度计划</w:t>
      </w:r>
    </w:p>
    <w:p w:rsidR="00615EBA" w:rsidRPr="00945B41" w:rsidRDefault="00615EBA" w:rsidP="00683599">
      <w:pPr>
        <w:spacing w:line="360" w:lineRule="auto"/>
        <w:ind w:firstLine="420"/>
        <w:rPr>
          <w:rStyle w:val="fontstyle01"/>
          <w:rFonts w:hint="default"/>
        </w:rPr>
      </w:pPr>
      <w:r w:rsidRPr="00945B41">
        <w:rPr>
          <w:rStyle w:val="fontstyle01"/>
          <w:rFonts w:hint="default"/>
        </w:rPr>
        <w:t>针对以上研究内容，原定的进度计划为：</w:t>
      </w:r>
    </w:p>
    <w:p w:rsidR="00615EBA" w:rsidRDefault="00834388" w:rsidP="00683599">
      <w:pPr>
        <w:spacing w:line="360" w:lineRule="auto"/>
        <w:ind w:firstLine="420"/>
        <w:rPr>
          <w:rStyle w:val="fontstyle01"/>
          <w:rFonts w:hint="default"/>
        </w:rPr>
      </w:pPr>
      <w:r w:rsidRPr="00945B41">
        <w:rPr>
          <w:rStyle w:val="fontstyle01"/>
          <w:rFonts w:hint="default"/>
        </w:rPr>
        <w:t>2016年9月</w:t>
      </w:r>
      <w:r w:rsidR="00014045">
        <w:rPr>
          <w:rStyle w:val="fontstyle01"/>
          <w:rFonts w:hint="default"/>
        </w:rPr>
        <w:t>至</w:t>
      </w:r>
      <w:r w:rsidRPr="00945B41">
        <w:rPr>
          <w:rStyle w:val="fontstyle01"/>
          <w:rFonts w:hint="default"/>
        </w:rPr>
        <w:t>2016年10月，广泛阅读文献，了解国内外研究进展，查阅国内外新方法，新思路，调研课题并提高方案可行性。</w:t>
      </w:r>
      <w:r w:rsidR="00945B41">
        <w:rPr>
          <w:rStyle w:val="fontstyle01"/>
          <w:rFonts w:hint="default"/>
        </w:rPr>
        <w:t>了解基本的深度学习模型，学习命名实体识别的相关概念。</w:t>
      </w:r>
    </w:p>
    <w:p w:rsidR="009E09FF" w:rsidRDefault="00035D67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6年11月，初步拟定研究方案，并论证方案可行性。语料采集，并根据语料的实际情况进行相关的数据清洗工作。</w:t>
      </w:r>
    </w:p>
    <w:p w:rsidR="006A42F9" w:rsidRDefault="006A42F9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6年12月，搭建深度学习框架Keras的工作环境，进行语料标注。</w:t>
      </w:r>
    </w:p>
    <w:p w:rsidR="006A42F9" w:rsidRDefault="00014045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7年1月，实现字符向量模块，实现句子级别对数似然函数</w:t>
      </w:r>
    </w:p>
    <w:p w:rsidR="00014045" w:rsidRDefault="00014045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7年3月，进行实验，训练和测试，优化NER模型。</w:t>
      </w:r>
    </w:p>
    <w:p w:rsidR="00014045" w:rsidRDefault="00014045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7年4月至</w:t>
      </w:r>
      <w:r w:rsidR="00765C1F">
        <w:rPr>
          <w:rStyle w:val="fontstyle01"/>
          <w:rFonts w:hint="default"/>
        </w:rPr>
        <w:t>2017年10月，完成事件抽取。</w:t>
      </w:r>
    </w:p>
    <w:p w:rsidR="00765C1F" w:rsidRDefault="00765C1F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7年11月至2018年3月，进行系统测试</w:t>
      </w:r>
    </w:p>
    <w:p w:rsidR="00765C1F" w:rsidRDefault="00765C1F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8年4月，完成论文初稿。</w:t>
      </w:r>
    </w:p>
    <w:p w:rsidR="00765C1F" w:rsidRDefault="00765C1F" w:rsidP="00683599">
      <w:pPr>
        <w:spacing w:line="360" w:lineRule="auto"/>
        <w:ind w:firstLine="420"/>
        <w:rPr>
          <w:rStyle w:val="fontstyle01"/>
          <w:rFonts w:hint="default"/>
        </w:rPr>
      </w:pPr>
      <w:r>
        <w:rPr>
          <w:rStyle w:val="fontstyle01"/>
          <w:rFonts w:hint="default"/>
        </w:rPr>
        <w:t>2018年6月，完成论文终稿。</w:t>
      </w:r>
    </w:p>
    <w:p w:rsidR="00ED5510" w:rsidRDefault="00ED5510" w:rsidP="00683599">
      <w:pPr>
        <w:spacing w:line="360" w:lineRule="auto"/>
        <w:ind w:firstLine="420"/>
        <w:rPr>
          <w:rStyle w:val="fontstyle01"/>
          <w:rFonts w:hint="default"/>
        </w:rPr>
      </w:pPr>
    </w:p>
    <w:p w:rsidR="00A01EBA" w:rsidRDefault="006F08B2">
      <w:pPr>
        <w:pStyle w:val="1"/>
        <w:spacing w:after="312"/>
        <w:rPr>
          <w:rFonts w:hAnsi="黑体" w:cs="黑体"/>
        </w:rPr>
      </w:pPr>
      <w:r>
        <w:rPr>
          <w:rFonts w:hAnsi="黑体" w:cs="黑体" w:hint="eastAsia"/>
        </w:rPr>
        <w:t>学位论文的研究进展完成情况、阶段性成果和创新点论述</w:t>
      </w:r>
    </w:p>
    <w:p w:rsidR="00A01EBA" w:rsidRDefault="006F08B2">
      <w:pPr>
        <w:pStyle w:val="2"/>
        <w:spacing w:before="156"/>
        <w:rPr>
          <w:rFonts w:ascii="Calibri"/>
        </w:rPr>
      </w:pPr>
      <w:r>
        <w:rPr>
          <w:rFonts w:ascii="Calibri" w:hAnsi="黑体" w:cs="黑体" w:hint="eastAsia"/>
        </w:rPr>
        <w:t>2.1</w:t>
      </w:r>
      <w:r>
        <w:rPr>
          <w:rFonts w:ascii="Calibri" w:hint="eastAsia"/>
        </w:rPr>
        <w:t xml:space="preserve"> </w:t>
      </w:r>
      <w:r>
        <w:rPr>
          <w:rFonts w:ascii="Calibri" w:hint="eastAsia"/>
        </w:rPr>
        <w:t>研究进展完成情况</w:t>
      </w:r>
    </w:p>
    <w:p w:rsidR="00747FCA" w:rsidRPr="00747FCA" w:rsidRDefault="00CA7339" w:rsidP="00CA7339">
      <w:pPr>
        <w:spacing w:line="360" w:lineRule="auto"/>
        <w:ind w:firstLineChars="200"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根据开题报告确定的研究内容、研究方案、技术路线以及进度安排，现在已完成的内容如下所述：</w:t>
      </w:r>
    </w:p>
    <w:p w:rsidR="00CA7339" w:rsidRDefault="00CA7339" w:rsidP="00851E1A">
      <w:pPr>
        <w:numPr>
          <w:ilvl w:val="0"/>
          <w:numId w:val="8"/>
        </w:numPr>
      </w:pPr>
      <w:r>
        <w:t>完成数据采集，首先从</w:t>
      </w:r>
      <w:r>
        <w:t>GDELT</w:t>
      </w:r>
      <w:r>
        <w:t>网站下载并</w:t>
      </w:r>
      <w:r>
        <w:rPr>
          <w:rFonts w:hint="eastAsia"/>
        </w:rPr>
        <w:t>导入</w:t>
      </w:r>
      <w:r>
        <w:t>2013</w:t>
      </w:r>
      <w:r>
        <w:t>年</w:t>
      </w:r>
      <w:r>
        <w:rPr>
          <w:rFonts w:hint="eastAsia"/>
        </w:rPr>
        <w:t>9</w:t>
      </w:r>
      <w:r>
        <w:rPr>
          <w:rFonts w:hint="eastAsia"/>
        </w:rPr>
        <w:t>月以后的新闻数据库，</w:t>
      </w:r>
      <w:r w:rsidRPr="00CA7339">
        <w:rPr>
          <w:rFonts w:hint="eastAsia"/>
        </w:rPr>
        <w:t xml:space="preserve"> </w:t>
      </w:r>
      <w:r w:rsidR="007B4B2F">
        <w:rPr>
          <w:rFonts w:hint="eastAsia"/>
        </w:rPr>
        <w:t>根据链接分析，</w:t>
      </w:r>
      <w:r w:rsidR="0030066E">
        <w:rPr>
          <w:rFonts w:hint="eastAsia"/>
        </w:rPr>
        <w:t>获取有用站点，在有用站点基础上，定点爬取数据</w:t>
      </w:r>
      <w:r w:rsidR="0030066E">
        <w:rPr>
          <w:rFonts w:hint="eastAsia"/>
        </w:rPr>
        <w:t>1000</w:t>
      </w:r>
      <w:r w:rsidR="0030066E">
        <w:rPr>
          <w:rFonts w:hint="eastAsia"/>
        </w:rPr>
        <w:t>余篇</w:t>
      </w:r>
      <w:r w:rsidR="00747FCA">
        <w:rPr>
          <w:rFonts w:hint="eastAsia"/>
        </w:rPr>
        <w:t>以供标注</w:t>
      </w:r>
      <w:r w:rsidR="0030066E">
        <w:rPr>
          <w:rFonts w:hint="eastAsia"/>
        </w:rPr>
        <w:t>。</w:t>
      </w:r>
    </w:p>
    <w:p w:rsidR="00851E1A" w:rsidRDefault="00D70EB6" w:rsidP="00851E1A">
      <w:pPr>
        <w:numPr>
          <w:ilvl w:val="0"/>
          <w:numId w:val="8"/>
        </w:numPr>
      </w:pPr>
      <w:r>
        <w:rPr>
          <w:rFonts w:hint="eastAsia"/>
        </w:rPr>
        <w:t>根据文献</w:t>
      </w: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rPr>
          <w:rFonts w:hint="eastAsia"/>
        </w:rPr>
        <w:t>中的标注规范，独立完成对语料的标注和校对工作。</w:t>
      </w:r>
    </w:p>
    <w:p w:rsidR="0078245D" w:rsidRDefault="0078245D" w:rsidP="00851E1A">
      <w:pPr>
        <w:numPr>
          <w:ilvl w:val="0"/>
          <w:numId w:val="8"/>
        </w:numPr>
      </w:pPr>
      <w:r>
        <w:t>利用</w:t>
      </w:r>
      <w:r w:rsidR="000D71AE">
        <w:t>英文维基百科公开的数据</w:t>
      </w:r>
      <w:r w:rsidR="00027428">
        <w:t>完成</w:t>
      </w:r>
      <w:r w:rsidR="000D71AE">
        <w:t>词向量的训练。将维基百科的数据进行预处理后使用</w:t>
      </w:r>
      <w:r w:rsidR="000D71AE">
        <w:t>python</w:t>
      </w:r>
      <w:r w:rsidR="000D71AE">
        <w:t>版的</w:t>
      </w:r>
      <w:r w:rsidR="000D71AE">
        <w:t>gensim</w:t>
      </w:r>
      <w:r w:rsidR="000D71AE">
        <w:t>进行词向量训练。</w:t>
      </w:r>
    </w:p>
    <w:p w:rsidR="00B46153" w:rsidRDefault="00B46153" w:rsidP="00B46153">
      <w:pPr>
        <w:numPr>
          <w:ilvl w:val="0"/>
          <w:numId w:val="8"/>
        </w:numPr>
      </w:pPr>
      <w:r>
        <w:t>使用深度学习框架</w:t>
      </w:r>
      <w:r>
        <w:t>Keras</w:t>
      </w:r>
      <w:r>
        <w:t>构建</w:t>
      </w:r>
      <w:r>
        <w:t>Bi</w:t>
      </w:r>
      <w:r>
        <w:rPr>
          <w:rFonts w:hint="eastAsia"/>
        </w:rPr>
        <w:t>-LSTM+CNN+CRF</w:t>
      </w:r>
      <w:r>
        <w:rPr>
          <w:rFonts w:hint="eastAsia"/>
        </w:rPr>
        <w:t>模型，复现文献</w:t>
      </w:r>
      <w:r>
        <w:rPr>
          <w:rFonts w:hint="eastAsia"/>
        </w:rPr>
        <w:t>[</w:t>
      </w:r>
      <w:r w:rsidR="004B1C01">
        <w:t>4</w:t>
      </w:r>
      <w:r>
        <w:rPr>
          <w:rFonts w:hint="eastAsia"/>
        </w:rPr>
        <w:t>]</w:t>
      </w:r>
      <w:r w:rsidR="00BC7DC8">
        <w:t>实验。</w:t>
      </w:r>
    </w:p>
    <w:p w:rsidR="008A5901" w:rsidRDefault="008A5901" w:rsidP="008A5901">
      <w:pPr>
        <w:numPr>
          <w:ilvl w:val="0"/>
          <w:numId w:val="8"/>
        </w:numPr>
        <w:spacing w:line="360" w:lineRule="auto"/>
      </w:pPr>
      <w:bookmarkStart w:id="0" w:name="OLE_LINK5"/>
      <w:bookmarkStart w:id="1" w:name="OLE_LINK6"/>
      <w:r>
        <w:rPr>
          <w:rFonts w:hint="eastAsia"/>
        </w:rPr>
        <w:t>利用事件抽取技术，以结构化的形式抽取和存储新疆暴恐事件</w:t>
      </w:r>
      <w:r w:rsidR="00FF117C">
        <w:rPr>
          <w:rFonts w:hint="eastAsia"/>
        </w:rPr>
        <w:t>。</w:t>
      </w:r>
    </w:p>
    <w:p w:rsidR="00FF117C" w:rsidRDefault="00FF117C" w:rsidP="00C3161D">
      <w:pPr>
        <w:spacing w:line="360" w:lineRule="auto"/>
        <w:ind w:firstLineChars="200" w:firstLine="480"/>
      </w:pPr>
      <w:r>
        <w:t>从以上论文覆盖的研究内容来讲，完成</w:t>
      </w: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t>-(3)</w:t>
      </w:r>
      <w:r>
        <w:t>中的工作，由于</w:t>
      </w:r>
      <w:r>
        <w:t>(4)</w:t>
      </w:r>
      <w:r w:rsidR="00F32361">
        <w:t>中的</w:t>
      </w:r>
      <w:r>
        <w:t>程序出</w:t>
      </w:r>
      <w:r>
        <w:lastRenderedPageBreak/>
        <w:t>现</w:t>
      </w:r>
      <w:r>
        <w:t>Loss</w:t>
      </w:r>
      <w:r>
        <w:t>值无法下降的问题，正在调试当中，故研究进度暂时停留在调试程序中</w:t>
      </w:r>
      <w:r w:rsidR="00831020">
        <w:t>，导致</w:t>
      </w:r>
      <w:r w:rsidR="00831020">
        <w:t>(5)</w:t>
      </w:r>
      <w:r w:rsidR="00831020">
        <w:t>的工作尚未</w:t>
      </w:r>
      <w:r w:rsidR="00185FB8">
        <w:t>展开。</w:t>
      </w:r>
    </w:p>
    <w:bookmarkEnd w:id="0"/>
    <w:bookmarkEnd w:id="1"/>
    <w:p w:rsidR="00A01EBA" w:rsidRDefault="006F08B2">
      <w:pPr>
        <w:pStyle w:val="2"/>
        <w:numPr>
          <w:ilvl w:val="1"/>
          <w:numId w:val="1"/>
        </w:numPr>
        <w:spacing w:before="156"/>
        <w:rPr>
          <w:rFonts w:ascii="Calibri" w:hAnsi="黑体" w:cs="黑体"/>
        </w:rPr>
      </w:pPr>
      <w:r>
        <w:rPr>
          <w:rFonts w:ascii="Calibri" w:hAnsi="黑体" w:cs="黑体" w:hint="eastAsia"/>
        </w:rPr>
        <w:t>阶段性成果展示</w:t>
      </w:r>
    </w:p>
    <w:p w:rsidR="00A01EBA" w:rsidRDefault="00664CEE">
      <w:pPr>
        <w:pStyle w:val="3"/>
        <w:numPr>
          <w:ilvl w:val="2"/>
          <w:numId w:val="1"/>
        </w:numPr>
        <w:spacing w:before="156"/>
        <w:rPr>
          <w:rFonts w:ascii="黑体" w:hAnsi="黑体" w:cs="黑体"/>
        </w:rPr>
      </w:pPr>
      <w:r>
        <w:rPr>
          <w:rFonts w:ascii="黑体" w:hAnsi="黑体" w:cs="黑体" w:hint="eastAsia"/>
        </w:rPr>
        <w:t>数据采集</w:t>
      </w:r>
    </w:p>
    <w:p w:rsidR="001C3105" w:rsidRDefault="00DE757F" w:rsidP="00F42381">
      <w:pPr>
        <w:spacing w:line="360" w:lineRule="auto"/>
        <w:ind w:firstLineChars="200" w:firstLine="480"/>
      </w:pPr>
      <w:r>
        <w:t>GDELT</w:t>
      </w:r>
      <w:r w:rsidR="00922064" w:rsidRPr="00922064">
        <w:t>每个</w:t>
      </w:r>
      <w:r w:rsidR="00922064" w:rsidRPr="00922064">
        <w:t>15</w:t>
      </w:r>
      <w:r w:rsidR="00922064" w:rsidRPr="00922064">
        <w:t>分钟提供全球事件数据。</w:t>
      </w:r>
      <w:r w:rsidR="00922064" w:rsidRPr="00922064">
        <w:t>GDELT</w:t>
      </w:r>
      <w:r w:rsidR="00922064" w:rsidRPr="00922064">
        <w:t>目前的事件库约有</w:t>
      </w:r>
      <w:r w:rsidR="00922064" w:rsidRPr="00922064">
        <w:t>3.5</w:t>
      </w:r>
      <w:r w:rsidR="00922064" w:rsidRPr="00922064">
        <w:t>亿条事件数据。这些事件从</w:t>
      </w:r>
      <w:r w:rsidR="00922064" w:rsidRPr="00922064">
        <w:t>1979</w:t>
      </w:r>
      <w:r w:rsidR="00922064" w:rsidRPr="00922064">
        <w:t>年</w:t>
      </w:r>
      <w:r w:rsidR="00922064" w:rsidRPr="00922064">
        <w:t>1</w:t>
      </w:r>
      <w:r w:rsidR="00922064" w:rsidRPr="00922064">
        <w:t>月</w:t>
      </w:r>
      <w:r w:rsidR="00922064" w:rsidRPr="00922064">
        <w:t>1</w:t>
      </w:r>
      <w:r w:rsidR="00922064" w:rsidRPr="00922064">
        <w:t>日开始一直到今日。</w:t>
      </w:r>
      <w:r w:rsidR="00922064" w:rsidRPr="00922064">
        <w:t>GDELT</w:t>
      </w:r>
      <w:r w:rsidR="00922064" w:rsidRPr="00922064">
        <w:t>第一项服务就是免费的数据下载。同时</w:t>
      </w:r>
      <w:r w:rsidR="00922064" w:rsidRPr="00922064">
        <w:t>GDELT</w:t>
      </w:r>
      <w:r w:rsidR="00922064" w:rsidRPr="00922064">
        <w:t>还在谷歌的</w:t>
      </w:r>
      <w:r w:rsidR="00922064" w:rsidRPr="00922064">
        <w:t>BigQuery</w:t>
      </w:r>
      <w:r w:rsidR="00922064" w:rsidRPr="00922064">
        <w:t>上提供了数据</w:t>
      </w:r>
      <w:r w:rsidR="00922064" w:rsidRPr="00922064">
        <w:t>API</w:t>
      </w:r>
      <w:r w:rsidR="00922064" w:rsidRPr="00922064">
        <w:t>，这样可以使用谷歌的分析工具进行分析。</w:t>
      </w:r>
      <w:r w:rsidR="00922064" w:rsidRPr="00922064">
        <w:t>GDELT</w:t>
      </w:r>
      <w:r w:rsidR="00922064" w:rsidRPr="00922064">
        <w:t>的数据除了事件数据外，还提供了</w:t>
      </w:r>
      <w:r w:rsidR="00922064" w:rsidRPr="00922064">
        <w:t>GKG</w:t>
      </w:r>
      <w:r w:rsidR="00922064" w:rsidRPr="00922064">
        <w:t>数据，也就是全球知识图</w:t>
      </w:r>
      <w:r w:rsidR="00922064" w:rsidRPr="00922064">
        <w:t>(Global Knowledge Graph)</w:t>
      </w:r>
      <w:r w:rsidR="00922064" w:rsidRPr="00922064">
        <w:t>的数据。</w:t>
      </w:r>
    </w:p>
    <w:p w:rsidR="00754BD2" w:rsidRDefault="000B5869" w:rsidP="00F42381">
      <w:pPr>
        <w:spacing w:line="360" w:lineRule="auto"/>
        <w:ind w:firstLineChars="200" w:firstLine="480"/>
      </w:pPr>
      <w:r w:rsidRPr="006D1E5A">
        <w:t>通过</w:t>
      </w:r>
      <w:r w:rsidRPr="006D1E5A">
        <w:t>GDELT</w:t>
      </w:r>
      <w:r w:rsidRPr="006D1E5A">
        <w:t>提供的相关链接，可下载</w:t>
      </w:r>
      <w:r w:rsidRPr="006D1E5A">
        <w:t>zip</w:t>
      </w:r>
      <w:r w:rsidRPr="006D1E5A">
        <w:t>类型的</w:t>
      </w:r>
      <w:r w:rsidR="002D4B4B" w:rsidRPr="006D1E5A">
        <w:t>GDELT</w:t>
      </w:r>
      <w:r w:rsidRPr="006D1E5A">
        <w:t>数据压缩包，解压后为</w:t>
      </w:r>
      <w:r w:rsidRPr="006D1E5A">
        <w:t>csv</w:t>
      </w:r>
      <w:r w:rsidRPr="006D1E5A">
        <w:t>格式，每个</w:t>
      </w:r>
      <w:r w:rsidRPr="006D1E5A">
        <w:t>csv</w:t>
      </w:r>
      <w:r w:rsidRPr="006D1E5A">
        <w:t>文件内的数据均有</w:t>
      </w:r>
      <w:r w:rsidRPr="006D1E5A">
        <w:t>58</w:t>
      </w:r>
      <w:r w:rsidRPr="006D1E5A">
        <w:t>个字段</w:t>
      </w:r>
      <w:r w:rsidR="00BB125C" w:rsidRPr="006D1E5A">
        <w:t>。</w:t>
      </w:r>
      <w:r w:rsidR="00313844">
        <w:rPr>
          <w:rFonts w:hint="eastAsia"/>
        </w:rPr>
        <w:t>通过导入数据库，进行关键词查询，筛选出与本研究相关的新闻，保存相关新闻链接，以便于进一步的采集。</w:t>
      </w:r>
    </w:p>
    <w:p w:rsidR="003547C5" w:rsidRDefault="00943D22" w:rsidP="00943D22">
      <w:pPr>
        <w:spacing w:line="360" w:lineRule="auto"/>
        <w:ind w:firstLineChars="200" w:firstLine="480"/>
      </w:pPr>
      <w:r w:rsidRPr="00943D22">
        <w:t>网络爬虫（</w:t>
      </w:r>
      <w:r w:rsidRPr="00943D22">
        <w:t>Web crawler</w:t>
      </w:r>
      <w:r w:rsidRPr="00943D22">
        <w:t>），是一种按照一定的规则，自动地抓取万维网信息的程序或者脚本，它们被广泛用于互联网搜索引擎或其他类似网站，可以自动采集所有其能够访问到的页面内容，以获取或更新这些网站的内容和检索方式。从功能上来讲，爬虫一般分为数据采集，处理，储存三个部分。</w:t>
      </w:r>
    </w:p>
    <w:p w:rsidR="00A96FEE" w:rsidRDefault="00A96FEE" w:rsidP="00943D22">
      <w:pPr>
        <w:spacing w:line="360" w:lineRule="auto"/>
        <w:ind w:firstLineChars="200" w:firstLine="480"/>
        <w:rPr>
          <w:strike/>
        </w:rPr>
      </w:pPr>
      <w:r>
        <w:t>本研究分析</w:t>
      </w:r>
      <w:r>
        <w:t>GDELT</w:t>
      </w:r>
      <w:r>
        <w:t>上的链接，决定采用定点爬虫的方式采集新闻语料。使用</w:t>
      </w:r>
      <w:r>
        <w:t>WebMagic</w:t>
      </w:r>
      <w:r>
        <w:t>这一无需</w:t>
      </w:r>
      <w:r w:rsidR="00565E4E">
        <w:t>复杂</w:t>
      </w:r>
      <w:r>
        <w:t>配置、便于二次开发的爬虫框架，它提供简单灵活的</w:t>
      </w:r>
      <w:r>
        <w:t>API</w:t>
      </w:r>
      <w:r>
        <w:t>，只需要少量代码即可实现一个爬虫。</w:t>
      </w:r>
      <w:r w:rsidR="001511AE">
        <w:t>该框架采用完全模块化的设计，功能覆盖整个爬虫的生命周期（链接提取、页面下载、内容抽取、持久化），</w:t>
      </w:r>
      <w:r w:rsidR="00DC2F07">
        <w:t>支持多线程抓取、分布式抓取，并支持自动充实</w:t>
      </w:r>
      <w:r w:rsidR="001B1C53">
        <w:t>、</w:t>
      </w:r>
      <w:r w:rsidR="00DC2F07">
        <w:t>自定义</w:t>
      </w:r>
      <w:r w:rsidR="00DC2F07">
        <w:t>UA/Cookie</w:t>
      </w:r>
      <w:r w:rsidR="00DC2F07">
        <w:t>等功能</w:t>
      </w:r>
      <w:r w:rsidR="00B0445D">
        <w:t>，</w:t>
      </w:r>
      <w:r w:rsidR="007245CB">
        <w:t>通过一些简单的设置，</w:t>
      </w:r>
      <w:r w:rsidR="00B0445D">
        <w:t>避免了</w:t>
      </w:r>
      <w:r w:rsidR="00087473">
        <w:t>一些</w:t>
      </w:r>
      <w:r w:rsidR="00087473">
        <w:rPr>
          <w:rFonts w:hint="eastAsia"/>
        </w:rPr>
        <w:t>网站反爬虫的限制</w:t>
      </w:r>
      <w:r w:rsidR="000367AA">
        <w:rPr>
          <w:rFonts w:hint="eastAsia"/>
        </w:rPr>
        <w:t>。</w:t>
      </w:r>
    </w:p>
    <w:p w:rsidR="00A01EBA" w:rsidRPr="00140BD1" w:rsidRDefault="000004A1">
      <w:pPr>
        <w:pStyle w:val="3"/>
        <w:numPr>
          <w:ilvl w:val="2"/>
          <w:numId w:val="1"/>
        </w:numPr>
        <w:spacing w:before="156"/>
        <w:rPr>
          <w:rFonts w:ascii="黑体" w:hAnsi="黑体" w:cs="黑体"/>
        </w:rPr>
      </w:pPr>
      <w:r>
        <w:rPr>
          <w:rFonts w:ascii="黑体" w:hAnsi="黑体" w:cs="黑体" w:hint="eastAsia"/>
        </w:rPr>
        <w:t>语料标注</w:t>
      </w:r>
    </w:p>
    <w:p w:rsidR="000A24AF" w:rsidRPr="000A24AF" w:rsidRDefault="00922BAA" w:rsidP="00523A8B">
      <w:pPr>
        <w:spacing w:line="360" w:lineRule="auto"/>
        <w:ind w:firstLineChars="200" w:firstLine="480"/>
      </w:pPr>
      <w:r>
        <w:rPr>
          <w:rFonts w:hint="eastAsia"/>
        </w:rPr>
        <w:t>根据文献</w:t>
      </w: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t>提供的标注规范，结合通用数据集</w:t>
      </w:r>
      <w:r>
        <w:t>CoNLL 2003</w:t>
      </w:r>
      <w:r>
        <w:t>的标注方式，</w:t>
      </w:r>
      <w:r w:rsidR="001E4645">
        <w:t>我采用</w:t>
      </w:r>
      <w:r w:rsidR="001E4645">
        <w:t>B(Begin,</w:t>
      </w:r>
      <w:r w:rsidR="001E4645">
        <w:t>实体的开始</w:t>
      </w:r>
      <w:r w:rsidR="001E4645">
        <w:t>)</w:t>
      </w:r>
      <w:r w:rsidR="001E4645">
        <w:t>、</w:t>
      </w:r>
      <w:r w:rsidR="001E4645">
        <w:t>I</w:t>
      </w:r>
      <w:r w:rsidR="001E4645">
        <w:t>（</w:t>
      </w:r>
      <w:r w:rsidR="001E4645">
        <w:t>Internal</w:t>
      </w:r>
      <w:r w:rsidR="001E4645">
        <w:t>，实体的中间部分）、</w:t>
      </w:r>
      <w:r w:rsidR="001E4645">
        <w:t>E</w:t>
      </w:r>
      <w:r w:rsidR="001E4645">
        <w:t>（</w:t>
      </w:r>
      <w:r w:rsidR="001E4645">
        <w:t>End</w:t>
      </w:r>
      <w:r w:rsidR="001E4645">
        <w:t>，实体的结束）、</w:t>
      </w:r>
      <w:r w:rsidR="001E4645">
        <w:t>S</w:t>
      </w:r>
      <w:r w:rsidR="001E4645">
        <w:t>（</w:t>
      </w:r>
      <w:r w:rsidR="001E4645">
        <w:t>Single</w:t>
      </w:r>
      <w:r w:rsidR="001E4645">
        <w:t>，代表该单词本身就是一个实体）、</w:t>
      </w:r>
      <w:r w:rsidR="001E4645">
        <w:rPr>
          <w:rFonts w:hint="eastAsia"/>
        </w:rPr>
        <w:t>O</w:t>
      </w:r>
      <w:r w:rsidR="001E4645">
        <w:rPr>
          <w:rFonts w:hint="eastAsia"/>
        </w:rPr>
        <w:t>（</w:t>
      </w:r>
      <w:r w:rsidR="001E4645">
        <w:rPr>
          <w:rFonts w:hint="eastAsia"/>
        </w:rPr>
        <w:t>Other</w:t>
      </w:r>
      <w:r w:rsidR="001E4645">
        <w:rPr>
          <w:rFonts w:hint="eastAsia"/>
        </w:rPr>
        <w:t>，其他）五个标注符号对语料进行标注。为了更好的区分人名、地名、机构名，我们定义了</w:t>
      </w:r>
      <w:r w:rsidR="001E4645">
        <w:rPr>
          <w:rFonts w:hint="eastAsia"/>
        </w:rPr>
        <w:t>13</w:t>
      </w:r>
      <w:r w:rsidR="001E4645">
        <w:rPr>
          <w:rFonts w:hint="eastAsia"/>
        </w:rPr>
        <w:t>种标记，</w:t>
      </w:r>
      <w:r w:rsidR="001E4645">
        <w:rPr>
          <w:rFonts w:hint="eastAsia"/>
        </w:rPr>
        <w:t>L={</w:t>
      </w:r>
      <w:r w:rsidR="001E4645">
        <w:t>B_PERSON,</w:t>
      </w:r>
      <w:r w:rsidR="00523A8B">
        <w:t xml:space="preserve"> </w:t>
      </w:r>
      <w:r w:rsidR="001E4645">
        <w:t>I_PERSON,</w:t>
      </w:r>
      <w:r w:rsidR="00523A8B">
        <w:t xml:space="preserve"> </w:t>
      </w:r>
      <w:r w:rsidR="001E4645">
        <w:t>E_PERSON,</w:t>
      </w:r>
      <w:r w:rsidR="00523A8B">
        <w:t xml:space="preserve"> </w:t>
      </w:r>
      <w:r w:rsidR="001E4645">
        <w:t>S_PERSON,B_LOCATION,</w:t>
      </w:r>
      <w:r w:rsidR="00523A8B">
        <w:t xml:space="preserve"> </w:t>
      </w:r>
      <w:r w:rsidR="001E4645">
        <w:t>I_LOCATION,</w:t>
      </w:r>
      <w:r w:rsidR="00523A8B">
        <w:t xml:space="preserve"> </w:t>
      </w:r>
      <w:r w:rsidR="001E4645">
        <w:t>E_LOCATION,</w:t>
      </w:r>
      <w:r w:rsidR="00523A8B">
        <w:t xml:space="preserve"> </w:t>
      </w:r>
      <w:r w:rsidR="001E4645">
        <w:t>S_LOCATION,</w:t>
      </w:r>
      <w:r w:rsidR="00523A8B">
        <w:t xml:space="preserve"> </w:t>
      </w:r>
      <w:r w:rsidR="001E4645">
        <w:t>B_ORG,</w:t>
      </w:r>
      <w:r w:rsidR="00523A8B">
        <w:t xml:space="preserve"> </w:t>
      </w:r>
      <w:r w:rsidR="001E4645">
        <w:t>I_ORG,</w:t>
      </w:r>
      <w:r w:rsidR="00523A8B">
        <w:t xml:space="preserve"> </w:t>
      </w:r>
      <w:r w:rsidR="001E4645">
        <w:t>E_ORG,</w:t>
      </w:r>
      <w:r w:rsidR="00523A8B">
        <w:t xml:space="preserve"> </w:t>
      </w:r>
      <w:r w:rsidR="001E4645">
        <w:t>S_ORG,</w:t>
      </w:r>
      <w:r w:rsidR="00523A8B">
        <w:t xml:space="preserve"> </w:t>
      </w:r>
      <w:r w:rsidR="001E4645">
        <w:t>O</w:t>
      </w:r>
      <w:r w:rsidR="001E4645">
        <w:rPr>
          <w:rFonts w:hint="eastAsia"/>
        </w:rPr>
        <w:t>}</w:t>
      </w:r>
      <w:r w:rsidR="001E4645">
        <w:t>，分别表示人名的开</w:t>
      </w:r>
      <w:r w:rsidR="001E4645">
        <w:lastRenderedPageBreak/>
        <w:t>始、中间、结束、单独的人名、地名的开始、中间、结束、单独的地名、机构名的开始、中间、结束、单独的机构名、其他</w:t>
      </w:r>
      <w:r w:rsidR="00850589">
        <w:t>。</w:t>
      </w:r>
      <w:r w:rsidR="0088145B">
        <w:t>IOBES</w:t>
      </w:r>
      <w:r w:rsidR="0088145B">
        <w:t>这种标注体系有着很强的边界区分，便于模型的学习。</w:t>
      </w:r>
    </w:p>
    <w:p w:rsidR="00B272E9" w:rsidRPr="00B4110C" w:rsidRDefault="00C917AF" w:rsidP="00B4110C">
      <w:pPr>
        <w:pStyle w:val="3"/>
        <w:numPr>
          <w:ilvl w:val="2"/>
          <w:numId w:val="1"/>
        </w:numPr>
        <w:spacing w:before="156"/>
        <w:rPr>
          <w:rFonts w:ascii="黑体" w:hAnsi="黑体" w:cs="黑体"/>
        </w:rPr>
      </w:pPr>
      <w:r>
        <w:rPr>
          <w:rFonts w:ascii="黑体" w:hAnsi="黑体" w:cs="黑体" w:hint="eastAsia"/>
        </w:rPr>
        <w:t>基于CNN的字符级词向量</w:t>
      </w:r>
      <w:r w:rsidR="002D1CA9">
        <w:rPr>
          <w:rFonts w:ascii="黑体" w:hAnsi="黑体" w:cs="黑体" w:hint="eastAsia"/>
        </w:rPr>
        <w:t>（CharWNN）</w:t>
      </w:r>
    </w:p>
    <w:p w:rsidR="00DC17F9" w:rsidRDefault="00730B5F" w:rsidP="00B272E9">
      <w:pPr>
        <w:ind w:left="420" w:firstLine="300"/>
      </w:pPr>
      <w:r>
        <w:rPr>
          <w:rFonts w:hint="eastAsia"/>
        </w:rPr>
        <w:t>在命名实体识别中，每个实体在其形态学上均有特点，我们通过训练字符向量，找到其形态学的特征，具体方法如下：</w:t>
      </w:r>
    </w:p>
    <w:p w:rsidR="00E41F04" w:rsidRDefault="00F973CC" w:rsidP="00DC17F9">
      <w:pPr>
        <w:ind w:left="420"/>
      </w:pPr>
      <w:r>
        <w:pict>
          <v:shape id="图片 1" o:spid="_x0000_i1025" type="#_x0000_t75" style="width:309pt;height:378.75pt;visibility:visible;mso-wrap-style:square">
            <v:imagedata r:id="rId10" o:title=""/>
          </v:shape>
        </w:pict>
      </w:r>
    </w:p>
    <w:p w:rsidR="0074075F" w:rsidRDefault="00BD02C1" w:rsidP="00D262DA">
      <w:pPr>
        <w:ind w:left="420" w:firstLine="420"/>
      </w:pPr>
      <w:r>
        <w:t>给定一个词</w:t>
      </w:r>
      <w:r>
        <w:t>w</w:t>
      </w:r>
      <w:r>
        <w:t>，有</w:t>
      </w:r>
      <w:r>
        <w:t>M</w:t>
      </w:r>
      <w:r>
        <w:t>个字符，即</w:t>
      </w:r>
      <w:r w:rsidRPr="00C5256A">
        <w:object w:dxaOrig="1740" w:dyaOrig="360">
          <v:shape id="_x0000_i1026" type="#_x0000_t75" style="width:87pt;height:18pt" o:ole="">
            <v:imagedata r:id="rId11" o:title=""/>
          </v:shape>
          <o:OLEObject Type="Embed" ProgID="Equation.DSMT4" ShapeID="_x0000_i1026" DrawAspect="Content" ObjectID="_1560168465" r:id="rId12"/>
        </w:object>
      </w:r>
      <w:r>
        <w:t xml:space="preserve"> </w:t>
      </w:r>
      <w:r>
        <w:t>，我们将每个字符</w:t>
      </w:r>
      <w:r w:rsidRPr="00C5256A">
        <w:object w:dxaOrig="320" w:dyaOrig="360">
          <v:shape id="_x0000_i1027" type="#_x0000_t75" style="width:15.75pt;height:18pt" o:ole="">
            <v:imagedata r:id="rId13" o:title=""/>
          </v:shape>
          <o:OLEObject Type="Embed" ProgID="Equation.DSMT4" ShapeID="_x0000_i1027" DrawAspect="Content" ObjectID="_1560168466" r:id="rId14"/>
        </w:object>
      </w:r>
      <w:r>
        <w:t xml:space="preserve"> </w:t>
      </w:r>
      <w:r>
        <w:t>转换为对应字符向量</w:t>
      </w:r>
      <w:r w:rsidRPr="00C5256A">
        <w:object w:dxaOrig="1040" w:dyaOrig="380">
          <v:shape id="_x0000_i1028" type="#_x0000_t75" style="width:51.75pt;height:18.75pt" o:ole="">
            <v:imagedata r:id="rId15" o:title=""/>
          </v:shape>
          <o:OLEObject Type="Embed" ProgID="Equation.DSMT4" ShapeID="_x0000_i1028" DrawAspect="Content" ObjectID="_1560168467" r:id="rId16"/>
        </w:object>
      </w:r>
      <w:r>
        <w:t xml:space="preserve"> </w:t>
      </w:r>
      <w:r>
        <w:t>，其中</w:t>
      </w:r>
      <w:r w:rsidR="00BC1CB8" w:rsidRPr="00C5256A">
        <w:object w:dxaOrig="1500" w:dyaOrig="420">
          <v:shape id="_x0000_i1029" type="#_x0000_t75" style="width:75pt;height:21pt" o:ole="">
            <v:imagedata r:id="rId17" o:title=""/>
          </v:shape>
          <o:OLEObject Type="Embed" ProgID="Equation.DSMT4" ShapeID="_x0000_i1029" DrawAspect="Content" ObjectID="_1560168468" r:id="rId18"/>
        </w:object>
      </w:r>
      <w:r w:rsidR="00BC1CB8">
        <w:t xml:space="preserve"> </w:t>
      </w:r>
      <w:r w:rsidR="00BC1CB8">
        <w:t>，则有</w:t>
      </w:r>
      <w:r w:rsidR="00BC1CB8" w:rsidRPr="00C5256A">
        <w:object w:dxaOrig="1240" w:dyaOrig="320">
          <v:shape id="_x0000_i1030" type="#_x0000_t75" style="width:62.25pt;height:15.75pt" o:ole="">
            <v:imagedata r:id="rId19" o:title=""/>
          </v:shape>
          <o:OLEObject Type="Embed" ProgID="Equation.DSMT4" ShapeID="_x0000_i1030" DrawAspect="Content" ObjectID="_1560168469" r:id="rId20"/>
        </w:object>
      </w:r>
      <w:r w:rsidR="00BC1CB8">
        <w:t xml:space="preserve"> </w:t>
      </w:r>
      <w:r w:rsidR="00BC1CB8">
        <w:t>，其中</w:t>
      </w:r>
      <w:r w:rsidR="00BC1CB8" w:rsidRPr="00C5256A">
        <w:object w:dxaOrig="279" w:dyaOrig="320">
          <v:shape id="_x0000_i1031" type="#_x0000_t75" style="width:14.25pt;height:15.75pt" o:ole="">
            <v:imagedata r:id="rId21" o:title=""/>
          </v:shape>
          <o:OLEObject Type="Embed" ProgID="Equation.DSMT4" ShapeID="_x0000_i1031" DrawAspect="Content" ObjectID="_1560168470" r:id="rId22"/>
        </w:object>
      </w:r>
      <w:r w:rsidR="00BC1CB8">
        <w:t xml:space="preserve"> </w:t>
      </w:r>
      <w:r w:rsidR="00BC1CB8">
        <w:t>采用的是</w:t>
      </w:r>
      <w:r w:rsidR="00BC1CB8">
        <w:t>one-hot</w:t>
      </w:r>
      <w:r w:rsidR="00BC1CB8">
        <w:t>编码</w:t>
      </w:r>
      <w:r w:rsidR="00CC3E11">
        <w:t>。</w:t>
      </w:r>
    </w:p>
    <w:p w:rsidR="00211943" w:rsidRDefault="00CC3E11" w:rsidP="00D262DA">
      <w:pPr>
        <w:ind w:left="420" w:firstLine="420"/>
      </w:pPr>
      <w:r>
        <w:t>卷积层的输入是字符的向量，由字符序列构成，</w:t>
      </w:r>
      <w:r w:rsidR="007E1212">
        <w:t>形</w:t>
      </w:r>
      <w:r w:rsidR="00132A7C">
        <w:t>如</w:t>
      </w:r>
      <w:r w:rsidR="00AA1895">
        <w:t xml:space="preserve"> </w:t>
      </w:r>
      <w:r w:rsidR="009D069A" w:rsidRPr="00C5256A">
        <w:object w:dxaOrig="1620" w:dyaOrig="380">
          <v:shape id="_x0000_i1032" type="#_x0000_t75" style="width:81pt;height:18.75pt" o:ole="">
            <v:imagedata r:id="rId23" o:title=""/>
          </v:shape>
          <o:OLEObject Type="Embed" ProgID="Equation.DSMT4" ShapeID="_x0000_i1032" DrawAspect="Content" ObjectID="_1560168471" r:id="rId24"/>
        </w:object>
      </w:r>
      <w:r w:rsidR="009D069A">
        <w:t>，采用大小为</w:t>
      </w:r>
      <w:r w:rsidR="009D069A" w:rsidRPr="00C5256A">
        <w:object w:dxaOrig="400" w:dyaOrig="320">
          <v:shape id="_x0000_i1033" type="#_x0000_t75" style="width:20.25pt;height:15.75pt" o:ole="">
            <v:imagedata r:id="rId25" o:title=""/>
          </v:shape>
          <o:OLEObject Type="Embed" ProgID="Equation.DSMT4" ShapeID="_x0000_i1033" DrawAspect="Content" ObjectID="_1560168472" r:id="rId26"/>
        </w:object>
      </w:r>
      <w:r w:rsidR="009D069A">
        <w:t xml:space="preserve"> </w:t>
      </w:r>
      <w:r w:rsidR="009D069A">
        <w:t>的卷积核进行级联后的卷积。具体计算如下：</w:t>
      </w:r>
    </w:p>
    <w:p w:rsidR="00A403B7" w:rsidRDefault="00A403B7" w:rsidP="00D262DA">
      <w:pPr>
        <w:ind w:left="420" w:firstLine="420"/>
      </w:pPr>
      <w:r>
        <w:t>设级联后的向量为</w:t>
      </w:r>
      <w:r w:rsidRPr="00C5256A">
        <w:object w:dxaOrig="2940" w:dyaOrig="440">
          <v:shape id="_x0000_i1034" type="#_x0000_t75" style="width:147pt;height:21.75pt" o:ole="">
            <v:imagedata r:id="rId27" o:title=""/>
          </v:shape>
          <o:OLEObject Type="Embed" ProgID="Equation.DSMT4" ShapeID="_x0000_i1034" DrawAspect="Content" ObjectID="_1560168473" r:id="rId28"/>
        </w:object>
      </w:r>
      <w:r>
        <w:t xml:space="preserve"> </w:t>
      </w:r>
    </w:p>
    <w:p w:rsidR="00A403B7" w:rsidRDefault="00A403B7" w:rsidP="00D262DA">
      <w:pPr>
        <w:ind w:left="420" w:firstLine="420"/>
      </w:pPr>
      <w:r>
        <w:lastRenderedPageBreak/>
        <w:t>卷积层计算</w:t>
      </w:r>
      <w:r w:rsidRPr="00C5256A">
        <w:object w:dxaOrig="2740" w:dyaOrig="540">
          <v:shape id="_x0000_i1035" type="#_x0000_t75" style="width:137.25pt;height:27pt" o:ole="">
            <v:imagedata r:id="rId29" o:title=""/>
          </v:shape>
          <o:OLEObject Type="Embed" ProgID="Equation.DSMT4" ShapeID="_x0000_i1035" DrawAspect="Content" ObjectID="_1560168474" r:id="rId30"/>
        </w:object>
      </w:r>
      <w:r>
        <w:t xml:space="preserve"> </w:t>
      </w:r>
    </w:p>
    <w:p w:rsidR="00165B9A" w:rsidRDefault="00A403B7" w:rsidP="002871BE">
      <w:pPr>
        <w:ind w:left="420" w:firstLine="420"/>
      </w:pPr>
      <w:r>
        <w:t>其中</w:t>
      </w:r>
      <w:r w:rsidRPr="00C5256A">
        <w:object w:dxaOrig="420" w:dyaOrig="300">
          <v:shape id="_x0000_i1036" type="#_x0000_t75" style="width:21pt;height:15pt" o:ole="">
            <v:imagedata r:id="rId31" o:title=""/>
          </v:shape>
          <o:OLEObject Type="Embed" ProgID="Equation.DSMT4" ShapeID="_x0000_i1036" DrawAspect="Content" ObjectID="_1560168475" r:id="rId32"/>
        </w:object>
      </w:r>
      <w:r>
        <w:t xml:space="preserve"> </w:t>
      </w:r>
      <w:r>
        <w:t>表示经过计算后的字符向量，</w:t>
      </w:r>
      <w:r w:rsidRPr="00C5256A">
        <w:object w:dxaOrig="1600" w:dyaOrig="360">
          <v:shape id="_x0000_i1037" type="#_x0000_t75" style="width:80.25pt;height:18pt" o:ole="">
            <v:imagedata r:id="rId33" o:title=""/>
          </v:shape>
          <o:OLEObject Type="Embed" ProgID="Equation.DSMT4" ShapeID="_x0000_i1037" DrawAspect="Content" ObjectID="_1560168476" r:id="rId34"/>
        </w:object>
      </w:r>
      <w:r>
        <w:t xml:space="preserve"> </w:t>
      </w:r>
      <w:r>
        <w:t>为卷积层权重，该权重用于抽取给定词窗口下的局部特征，再经过最大池化（</w:t>
      </w:r>
      <w:r>
        <w:t>MaxPooling</w:t>
      </w:r>
      <w:r>
        <w:t>）</w:t>
      </w:r>
      <w:r>
        <w:rPr>
          <w:rFonts w:hint="eastAsia"/>
        </w:rPr>
        <w:t>抽取该词的全局特征，这样就可以作为整个模型输入的一部分</w:t>
      </w:r>
      <w:r w:rsidR="008D7C70">
        <w:rPr>
          <w:rFonts w:hint="eastAsia"/>
        </w:rPr>
        <w:t>。</w:t>
      </w:r>
    </w:p>
    <w:p w:rsidR="00A01EBA" w:rsidRDefault="00583B9E">
      <w:pPr>
        <w:pStyle w:val="3"/>
        <w:numPr>
          <w:ilvl w:val="2"/>
          <w:numId w:val="1"/>
        </w:numPr>
        <w:spacing w:before="156"/>
        <w:rPr>
          <w:rFonts w:ascii="黑体" w:hAnsi="黑体" w:cs="黑体"/>
          <w:szCs w:val="24"/>
        </w:rPr>
      </w:pPr>
      <w:r>
        <w:rPr>
          <w:rFonts w:ascii="黑体" w:hAnsi="黑体" w:cs="黑体" w:hint="eastAsia"/>
          <w:szCs w:val="24"/>
        </w:rPr>
        <w:t>句子级别似然函数</w:t>
      </w:r>
    </w:p>
    <w:p w:rsidR="00780078" w:rsidRDefault="00CE575C" w:rsidP="00CC0C8D">
      <w:pPr>
        <w:ind w:left="420" w:firstLine="420"/>
      </w:pPr>
      <w:r>
        <w:t>在命名实体识别中，我们不能忽视标记之间存在依赖关系，而通常的单词级别的预测忽视了这种标签信息。</w:t>
      </w:r>
      <w:r w:rsidR="00546585">
        <w:t>我们采用</w:t>
      </w:r>
      <w:r w:rsidR="00546585">
        <w:rPr>
          <w:rFonts w:hint="eastAsia"/>
        </w:rPr>
        <w:t>Collobert</w:t>
      </w:r>
      <w:r w:rsidR="00546585">
        <w:rPr>
          <w:rFonts w:hint="eastAsia"/>
        </w:rPr>
        <w:t>等人</w:t>
      </w:r>
      <w:r w:rsidR="00546585">
        <w:rPr>
          <w:rFonts w:hint="eastAsia"/>
        </w:rPr>
        <w:t>[</w:t>
      </w:r>
      <w:r w:rsidR="00546585">
        <w:t>5</w:t>
      </w:r>
      <w:r w:rsidR="00546585">
        <w:rPr>
          <w:rFonts w:hint="eastAsia"/>
        </w:rPr>
        <w:t>]</w:t>
      </w:r>
      <w:r w:rsidR="00546585">
        <w:rPr>
          <w:rFonts w:hint="eastAsia"/>
        </w:rPr>
        <w:t>提出的句子级别似然函数方式：给定所有词对应的所有可能标签的预测和以及标签之间的转移得分，在训练时，我们尽可能降低错误路径的得分，提高正确路径的得分。</w:t>
      </w:r>
    </w:p>
    <w:p w:rsidR="00CB679B" w:rsidRDefault="00B80FA5" w:rsidP="00CC0C8D">
      <w:pPr>
        <w:ind w:left="420" w:firstLine="420"/>
      </w:pPr>
      <w:r>
        <w:rPr>
          <w:rFonts w:hint="eastAsia"/>
        </w:rPr>
        <w:t>假设我们</w:t>
      </w:r>
      <w:r w:rsidR="00ED74FA">
        <w:rPr>
          <w:rFonts w:hint="eastAsia"/>
        </w:rPr>
        <w:t>所训练的</w:t>
      </w:r>
      <w:r>
        <w:rPr>
          <w:rFonts w:hint="eastAsia"/>
        </w:rPr>
        <w:t>网络</w:t>
      </w:r>
      <w:r w:rsidR="00ED74FA">
        <w:rPr>
          <w:rFonts w:hint="eastAsia"/>
        </w:rPr>
        <w:t>输出的</w:t>
      </w:r>
      <w:r>
        <w:rPr>
          <w:rFonts w:hint="eastAsia"/>
        </w:rPr>
        <w:t>得分矩阵为</w:t>
      </w:r>
      <w:r w:rsidR="00ED74FA" w:rsidRPr="00CC0C8D">
        <w:object w:dxaOrig="859" w:dyaOrig="380">
          <v:shape id="_x0000_i1038" type="#_x0000_t75" style="width:42.75pt;height:18.75pt" o:ole="">
            <v:imagedata r:id="rId35" o:title=""/>
          </v:shape>
          <o:OLEObject Type="Embed" ProgID="Equation.DSMT4" ShapeID="_x0000_i1038" DrawAspect="Content" ObjectID="_1560168477" r:id="rId36"/>
        </w:object>
      </w:r>
      <w:r>
        <w:t xml:space="preserve"> </w:t>
      </w:r>
      <w:r w:rsidR="00CB07B9">
        <w:t>，矩阵</w:t>
      </w:r>
      <w:r w:rsidR="00747ED8">
        <w:t>元素</w:t>
      </w:r>
      <w:r w:rsidR="00CB07B9" w:rsidRPr="00CC0C8D">
        <w:object w:dxaOrig="580" w:dyaOrig="380">
          <v:shape id="_x0000_i1039" type="#_x0000_t75" style="width:29.25pt;height:18.75pt" o:ole="">
            <v:imagedata r:id="rId37" o:title=""/>
          </v:shape>
          <o:OLEObject Type="Embed" ProgID="Equation.DSMT4" ShapeID="_x0000_i1039" DrawAspect="Content" ObjectID="_1560168478" r:id="rId38"/>
        </w:object>
      </w:r>
      <w:r w:rsidR="00CB07B9">
        <w:t xml:space="preserve"> </w:t>
      </w:r>
      <w:r w:rsidR="00747ED8">
        <w:t>表示为网络在第</w:t>
      </w:r>
      <w:r w:rsidR="00747ED8">
        <w:t>t</w:t>
      </w:r>
      <w:r w:rsidR="00747ED8">
        <w:t>个词的第</w:t>
      </w:r>
      <w:r w:rsidR="00747ED8">
        <w:t>i</w:t>
      </w:r>
      <w:r w:rsidR="00747ED8">
        <w:t>个标签的得分。</w:t>
      </w:r>
      <w:r w:rsidR="00410605">
        <w:t>同时，我们引入转移得分</w:t>
      </w:r>
      <w:r w:rsidR="009F2862">
        <w:t>矩阵</w:t>
      </w:r>
      <w:r w:rsidR="00410605">
        <w:t>A</w:t>
      </w:r>
      <w:r w:rsidR="00410605">
        <w:t>，用</w:t>
      </w:r>
      <w:r w:rsidR="00410605" w:rsidRPr="00CC0C8D">
        <w:object w:dxaOrig="540" w:dyaOrig="380">
          <v:shape id="_x0000_i1040" type="#_x0000_t75" style="width:27pt;height:18.75pt" o:ole="">
            <v:imagedata r:id="rId39" o:title=""/>
          </v:shape>
          <o:OLEObject Type="Embed" ProgID="Equation.DSMT4" ShapeID="_x0000_i1040" DrawAspect="Content" ObjectID="_1560168479" r:id="rId40"/>
        </w:object>
      </w:r>
      <w:r w:rsidR="00410605">
        <w:t>来表示从第</w:t>
      </w:r>
      <w:r w:rsidR="00410605">
        <w:t>i</w:t>
      </w:r>
      <w:r w:rsidR="00410605">
        <w:t>个标签转移到第</w:t>
      </w:r>
      <w:r w:rsidR="00410605">
        <w:t>j</w:t>
      </w:r>
      <w:r w:rsidR="00410605">
        <w:t>个标签</w:t>
      </w:r>
      <w:r w:rsidR="009F2862">
        <w:t>的转移得分</w:t>
      </w:r>
      <w:r w:rsidR="00052B67">
        <w:t>，同时转移矩阵做为网络的训练参数。</w:t>
      </w:r>
      <w:r w:rsidR="004F4755">
        <w:t>整个句子</w:t>
      </w:r>
      <w:r w:rsidR="00433A4F" w:rsidRPr="00CC0C8D">
        <w:object w:dxaOrig="300" w:dyaOrig="380">
          <v:shape id="_x0000_i1041" type="#_x0000_t75" style="width:15pt;height:18.75pt" o:ole="">
            <v:imagedata r:id="rId41" o:title=""/>
          </v:shape>
          <o:OLEObject Type="Embed" ProgID="Equation.DSMT4" ShapeID="_x0000_i1041" DrawAspect="Content" ObjectID="_1560168480" r:id="rId42"/>
        </w:object>
      </w:r>
      <w:r w:rsidR="004F4755">
        <w:t>关于标签</w:t>
      </w:r>
      <w:r w:rsidR="004F4755" w:rsidRPr="00CC0C8D">
        <w:object w:dxaOrig="240" w:dyaOrig="380">
          <v:shape id="_x0000_i1042" type="#_x0000_t75" style="width:12pt;height:18.75pt" o:ole="">
            <v:imagedata r:id="rId43" o:title=""/>
          </v:shape>
          <o:OLEObject Type="Embed" ProgID="Equation.DSMT4" ShapeID="_x0000_i1042" DrawAspect="Content" ObjectID="_1560168481" r:id="rId44"/>
        </w:object>
      </w:r>
      <w:r w:rsidR="004654E1">
        <w:t>的</w:t>
      </w:r>
      <w:r w:rsidR="004F4755">
        <w:t>得分由转移得分和网络的输出得分两部分构成</w:t>
      </w:r>
      <w:r w:rsidR="00DA3666">
        <w:t>：</w:t>
      </w:r>
    </w:p>
    <w:p w:rsidR="00780078" w:rsidRDefault="00E305F1" w:rsidP="00CB679B">
      <w:pPr>
        <w:ind w:left="420" w:firstLine="420"/>
      </w:pPr>
      <w:r w:rsidRPr="00CC0C8D">
        <w:object w:dxaOrig="3800" w:dyaOrig="680">
          <v:shape id="_x0000_i1043" type="#_x0000_t75" style="width:189.75pt;height:33.75pt" o:ole="">
            <v:imagedata r:id="rId45" o:title=""/>
          </v:shape>
          <o:OLEObject Type="Embed" ProgID="Equation.DSMT4" ShapeID="_x0000_i1043" DrawAspect="Content" ObjectID="_1560168482" r:id="rId46"/>
        </w:object>
      </w:r>
      <w:r w:rsidR="00DA3666">
        <w:t xml:space="preserve"> </w:t>
      </w:r>
      <w:r w:rsidR="00DB057C">
        <w:t>。</w:t>
      </w:r>
    </w:p>
    <w:p w:rsidR="007A0404" w:rsidRDefault="00433A4F" w:rsidP="00CB679B">
      <w:pPr>
        <w:ind w:left="420" w:firstLine="420"/>
      </w:pPr>
      <w:r>
        <w:t>我们对整个预测标签，即</w:t>
      </w:r>
      <w:r w:rsidR="009A5F75">
        <w:rPr>
          <w:rFonts w:hint="eastAsia"/>
        </w:rPr>
        <w:t>对</w:t>
      </w:r>
      <w:r>
        <w:t>所有可能的路径</w:t>
      </w:r>
      <w:r w:rsidRPr="00CC0C8D">
        <w:object w:dxaOrig="440" w:dyaOrig="380">
          <v:shape id="_x0000_i1044" type="#_x0000_t75" style="width:21.75pt;height:18.75pt" o:ole="">
            <v:imagedata r:id="rId47" o:title=""/>
          </v:shape>
          <o:OLEObject Type="Embed" ProgID="Equation.DSMT4" ShapeID="_x0000_i1044" DrawAspect="Content" ObjectID="_1560168483" r:id="rId48"/>
        </w:object>
      </w:r>
      <w:r>
        <w:t xml:space="preserve"> </w:t>
      </w:r>
      <w:r w:rsidR="009A5F75">
        <w:t>进行归一化</w:t>
      </w:r>
      <w:r w:rsidR="007A0404">
        <w:t>，则正确路径的条件概率为</w:t>
      </w:r>
    </w:p>
    <w:p w:rsidR="007A0404" w:rsidRDefault="00C871FB" w:rsidP="004E1A3D">
      <w:pPr>
        <w:ind w:left="420" w:firstLine="420"/>
        <w:jc w:val="center"/>
      </w:pPr>
      <w:r w:rsidRPr="0018727C">
        <w:rPr>
          <w:position w:val="-48"/>
        </w:rPr>
        <w:object w:dxaOrig="1760" w:dyaOrig="999">
          <v:shape id="_x0000_i1045" type="#_x0000_t75" style="width:87.75pt;height:50.25pt" o:ole="">
            <v:imagedata r:id="rId49" o:title=""/>
          </v:shape>
          <o:OLEObject Type="Embed" ProgID="Equation.DSMT4" ShapeID="_x0000_i1045" DrawAspect="Content" ObjectID="_1560168484" r:id="rId50"/>
        </w:object>
      </w:r>
      <w:r>
        <w:t xml:space="preserve"> </w:t>
      </w:r>
      <w:r w:rsidRPr="00C871FB">
        <w:rPr>
          <w:position w:val="-10"/>
        </w:rPr>
        <w:object w:dxaOrig="320" w:dyaOrig="320">
          <v:shape id="_x0000_i1046" type="#_x0000_t75" style="width:15.75pt;height:15.75pt" o:ole="">
            <v:imagedata r:id="rId51" o:title=""/>
          </v:shape>
          <o:OLEObject Type="Embed" ProgID="Equation.DSMT4" ShapeID="_x0000_i1046" DrawAspect="Content" ObjectID="_1560168485" r:id="rId52"/>
        </w:object>
      </w:r>
    </w:p>
    <w:p w:rsidR="00433A4F" w:rsidRDefault="007A0404" w:rsidP="00CC0C8D">
      <w:pPr>
        <w:ind w:left="420" w:firstLine="420"/>
      </w:pPr>
      <w:r>
        <w:t>,</w:t>
      </w:r>
      <w:r>
        <w:t>对该公式取对数，得到：</w:t>
      </w:r>
    </w:p>
    <w:p w:rsidR="0018727C" w:rsidRDefault="00C871FB" w:rsidP="004E1A3D">
      <w:pPr>
        <w:ind w:left="420" w:firstLine="420"/>
        <w:jc w:val="center"/>
      </w:pPr>
      <w:r w:rsidRPr="0018727C">
        <w:rPr>
          <w:position w:val="-30"/>
        </w:rPr>
        <w:object w:dxaOrig="3720" w:dyaOrig="680">
          <v:shape id="_x0000_i1047" type="#_x0000_t75" style="width:186pt;height:33.75pt" o:ole="">
            <v:imagedata r:id="rId53" o:title=""/>
          </v:shape>
          <o:OLEObject Type="Embed" ProgID="Equation.DSMT4" ShapeID="_x0000_i1047" DrawAspect="Content" ObjectID="_1560168486" r:id="rId54"/>
        </w:object>
      </w:r>
    </w:p>
    <w:p w:rsidR="002639B7" w:rsidRDefault="00FB12BF" w:rsidP="00CC0C8D">
      <w:pPr>
        <w:ind w:left="420" w:firstLine="420"/>
      </w:pPr>
      <w:r>
        <w:rPr>
          <w:rFonts w:hint="eastAsia"/>
        </w:rPr>
        <w:t>为了使公式（</w:t>
      </w:r>
      <w:r>
        <w:rPr>
          <w:rFonts w:hint="eastAsia"/>
        </w:rPr>
        <w:t>2</w:t>
      </w:r>
      <w:r>
        <w:rPr>
          <w:rFonts w:hint="eastAsia"/>
        </w:rPr>
        <w:t>）以线性时间计算</w:t>
      </w:r>
      <w:r w:rsidR="00657C27">
        <w:rPr>
          <w:rFonts w:hint="eastAsia"/>
        </w:rPr>
        <w:t>，采用一下方法：</w:t>
      </w:r>
    </w:p>
    <w:p w:rsidR="00657C27" w:rsidRDefault="00F76EF2" w:rsidP="004E1A3D">
      <w:pPr>
        <w:ind w:left="420" w:firstLine="420"/>
        <w:jc w:val="center"/>
      </w:pPr>
      <w:r w:rsidRPr="00CC0C8D">
        <w:object w:dxaOrig="5440" w:dyaOrig="2360">
          <v:shape id="_x0000_i1048" type="#_x0000_t75" style="width:272.25pt;height:117.75pt" o:ole="">
            <v:imagedata r:id="rId55" o:title=""/>
          </v:shape>
          <o:OLEObject Type="Embed" ProgID="Equation.DSMT4" ShapeID="_x0000_i1048" DrawAspect="Content" ObjectID="_1560168487" r:id="rId56"/>
        </w:object>
      </w:r>
      <w:r w:rsidR="00657C27">
        <w:t xml:space="preserve"> </w:t>
      </w:r>
      <w:r w:rsidR="00C871FB">
        <w:t xml:space="preserve">  </w:t>
      </w:r>
      <w:r w:rsidR="00101B0B" w:rsidRPr="00101B0B">
        <w:rPr>
          <w:position w:val="-10"/>
        </w:rPr>
        <w:object w:dxaOrig="360" w:dyaOrig="320">
          <v:shape id="_x0000_i1049" type="#_x0000_t75" style="width:18pt;height:15.75pt" o:ole="">
            <v:imagedata r:id="rId57" o:title=""/>
          </v:shape>
          <o:OLEObject Type="Embed" ProgID="Equation.DSMT4" ShapeID="_x0000_i1049" DrawAspect="Content" ObjectID="_1560168488" r:id="rId58"/>
        </w:object>
      </w:r>
    </w:p>
    <w:p w:rsidR="00F76EF2" w:rsidRDefault="00B908F4" w:rsidP="000259DE">
      <w:r>
        <w:lastRenderedPageBreak/>
        <w:t>终止条件为</w:t>
      </w:r>
    </w:p>
    <w:p w:rsidR="00B908F4" w:rsidRDefault="00B908F4" w:rsidP="00162FD0">
      <w:pPr>
        <w:ind w:left="420" w:firstLine="420"/>
        <w:jc w:val="center"/>
      </w:pPr>
      <w:r w:rsidRPr="00CC0C8D">
        <w:object w:dxaOrig="3700" w:dyaOrig="680">
          <v:shape id="_x0000_i1050" type="#_x0000_t75" style="width:185.25pt;height:33.75pt" o:ole="">
            <v:imagedata r:id="rId59" o:title=""/>
          </v:shape>
          <o:OLEObject Type="Embed" ProgID="Equation.DSMT4" ShapeID="_x0000_i1050" DrawAspect="Content" ObjectID="_1560168489" r:id="rId60"/>
        </w:object>
      </w:r>
    </w:p>
    <w:p w:rsidR="008E4540" w:rsidRDefault="000259DE" w:rsidP="00CC0C8D">
      <w:r>
        <w:rPr>
          <w:rFonts w:hint="eastAsia"/>
        </w:rPr>
        <w:t>，</w:t>
      </w:r>
      <w:r w:rsidR="008E4540">
        <w:t>最终我们能取得整个句子的最大似然。</w:t>
      </w:r>
    </w:p>
    <w:p w:rsidR="00AF138F" w:rsidRDefault="00320A8C" w:rsidP="00CC0C8D">
      <w:pPr>
        <w:ind w:left="420" w:firstLine="420"/>
      </w:pPr>
      <w:r>
        <w:rPr>
          <w:rFonts w:hint="eastAsia"/>
        </w:rPr>
        <w:t>而在推断过程中，</w:t>
      </w:r>
      <w:r w:rsidR="004654E1">
        <w:rPr>
          <w:rFonts w:hint="eastAsia"/>
        </w:rPr>
        <w:t>我们希望最大化</w:t>
      </w:r>
      <w:r w:rsidR="00AF138F">
        <w:rPr>
          <w:rFonts w:hint="eastAsia"/>
        </w:rPr>
        <w:t>整个句子的得分，即</w:t>
      </w:r>
    </w:p>
    <w:p w:rsidR="00AF138F" w:rsidRDefault="002A7EB6" w:rsidP="00EF48FB">
      <w:pPr>
        <w:ind w:left="420" w:firstLine="420"/>
        <w:jc w:val="center"/>
      </w:pPr>
      <w:r w:rsidRPr="002A7EB6">
        <w:rPr>
          <w:position w:val="-30"/>
        </w:rPr>
        <w:object w:dxaOrig="2220" w:dyaOrig="680">
          <v:shape id="_x0000_i1051" type="#_x0000_t75" style="width:111pt;height:33.75pt" o:ole="">
            <v:imagedata r:id="rId61" o:title=""/>
          </v:shape>
          <o:OLEObject Type="Embed" ProgID="Equation.DSMT4" ShapeID="_x0000_i1051" DrawAspect="Content" ObjectID="_1560168490" r:id="rId62"/>
        </w:object>
      </w:r>
    </w:p>
    <w:p w:rsidR="00F76EF2" w:rsidRDefault="002A7EB6" w:rsidP="00CC0C8D">
      <w:pPr>
        <w:ind w:left="420" w:firstLine="420"/>
      </w:pPr>
      <w:r>
        <w:rPr>
          <w:rFonts w:hint="eastAsia"/>
        </w:rPr>
        <w:t>通过</w:t>
      </w:r>
      <w:r w:rsidR="002078B1">
        <w:rPr>
          <w:rFonts w:hint="eastAsia"/>
        </w:rPr>
        <w:t>维特比算法，</w:t>
      </w:r>
      <w:r>
        <w:rPr>
          <w:rFonts w:hint="eastAsia"/>
        </w:rPr>
        <w:t>递归执行公式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，</w:t>
      </w:r>
      <w:r w:rsidR="0068275A">
        <w:rPr>
          <w:rFonts w:hint="eastAsia"/>
        </w:rPr>
        <w:t>替换公式中的</w:t>
      </w:r>
      <w:r w:rsidR="0068275A">
        <w:rPr>
          <w:rFonts w:hint="eastAsia"/>
        </w:rPr>
        <w:t>logadd</w:t>
      </w:r>
      <w:r w:rsidR="0068275A">
        <w:rPr>
          <w:rFonts w:hint="eastAsia"/>
        </w:rPr>
        <w:t>为</w:t>
      </w:r>
      <w:r w:rsidR="0068275A">
        <w:rPr>
          <w:rFonts w:hint="eastAsia"/>
        </w:rPr>
        <w:t>max</w:t>
      </w:r>
      <w:r w:rsidR="00E24A45">
        <w:rPr>
          <w:rFonts w:hint="eastAsia"/>
        </w:rPr>
        <w:t>，同时记录每一次的最优路径便于回溯</w:t>
      </w:r>
      <w:r w:rsidR="00EA1506">
        <w:rPr>
          <w:rFonts w:hint="eastAsia"/>
        </w:rPr>
        <w:t>。</w:t>
      </w:r>
    </w:p>
    <w:p w:rsidR="00A01EBA" w:rsidRDefault="006F08B2">
      <w:pPr>
        <w:pStyle w:val="2"/>
        <w:spacing w:before="156"/>
        <w:rPr>
          <w:rFonts w:ascii="Calibri"/>
        </w:rPr>
      </w:pPr>
      <w:r>
        <w:rPr>
          <w:rFonts w:ascii="Calibri" w:hint="eastAsia"/>
        </w:rPr>
        <w:t xml:space="preserve">2.3 </w:t>
      </w:r>
      <w:r>
        <w:rPr>
          <w:rFonts w:ascii="Calibri" w:hint="eastAsia"/>
        </w:rPr>
        <w:t>创新点论述</w:t>
      </w:r>
    </w:p>
    <w:p w:rsidR="00A01EBA" w:rsidRDefault="006F08B2">
      <w:pPr>
        <w:pStyle w:val="a3"/>
        <w:widowControl/>
        <w:adjustRightInd/>
        <w:snapToGrid/>
        <w:spacing w:before="150" w:beforeAutospacing="0" w:after="150" w:afterAutospacing="0" w:line="360" w:lineRule="auto"/>
        <w:ind w:firstLine="420"/>
        <w:rPr>
          <w:rFonts w:ascii="宋体" w:hAnsi="宋体" w:cs="宋体"/>
          <w:kern w:val="2"/>
        </w:rPr>
      </w:pPr>
      <w:r>
        <w:rPr>
          <w:rFonts w:ascii="宋体" w:hAnsi="宋体" w:cs="宋体" w:hint="eastAsia"/>
          <w:kern w:val="2"/>
        </w:rPr>
        <w:t>目前，</w:t>
      </w:r>
      <w:r w:rsidR="00CF5412">
        <w:rPr>
          <w:rFonts w:ascii="宋体" w:hAnsi="宋体" w:cs="宋体" w:hint="eastAsia"/>
          <w:kern w:val="2"/>
        </w:rPr>
        <w:t>由于</w:t>
      </w:r>
      <w:r w:rsidR="003F2C4A">
        <w:rPr>
          <w:rFonts w:ascii="宋体" w:hAnsi="宋体" w:cs="宋体" w:hint="eastAsia"/>
          <w:kern w:val="2"/>
        </w:rPr>
        <w:t>上述</w:t>
      </w:r>
      <w:r w:rsidR="00CF5412">
        <w:rPr>
          <w:rFonts w:ascii="宋体" w:hAnsi="宋体" w:cs="宋体" w:hint="eastAsia"/>
          <w:kern w:val="2"/>
        </w:rPr>
        <w:t>开题时的想法已经有研究者[</w:t>
      </w:r>
      <w:r w:rsidR="00033896">
        <w:rPr>
          <w:rFonts w:ascii="宋体" w:hAnsi="宋体" w:cs="宋体"/>
          <w:kern w:val="2"/>
        </w:rPr>
        <w:t>6</w:t>
      </w:r>
      <w:r w:rsidR="00CF5412">
        <w:rPr>
          <w:rFonts w:ascii="宋体" w:hAnsi="宋体" w:cs="宋体" w:hint="eastAsia"/>
          <w:kern w:val="2"/>
        </w:rPr>
        <w:t>]在ACL</w:t>
      </w:r>
      <w:r w:rsidR="00CF5412">
        <w:rPr>
          <w:rFonts w:ascii="宋体" w:hAnsi="宋体" w:cs="宋体"/>
          <w:kern w:val="2"/>
        </w:rPr>
        <w:t xml:space="preserve"> 2016上发表，</w:t>
      </w:r>
      <w:r w:rsidR="001617A7">
        <w:rPr>
          <w:rFonts w:ascii="宋体" w:hAnsi="宋体" w:cs="宋体" w:hint="eastAsia"/>
          <w:kern w:val="2"/>
        </w:rPr>
        <w:t>所以经过大量调研和反复思考，</w:t>
      </w:r>
      <w:r w:rsidR="003F2C4A">
        <w:rPr>
          <w:rFonts w:ascii="宋体" w:hAnsi="宋体" w:cs="宋体" w:hint="eastAsia"/>
          <w:kern w:val="2"/>
        </w:rPr>
        <w:t>重新提出未来科研</w:t>
      </w:r>
      <w:r>
        <w:rPr>
          <w:rFonts w:ascii="宋体" w:hAnsi="宋体" w:cs="宋体" w:hint="eastAsia"/>
          <w:kern w:val="2"/>
        </w:rPr>
        <w:t>的创新点及想法主要有：</w:t>
      </w:r>
    </w:p>
    <w:p w:rsidR="00ED2238" w:rsidRDefault="001617A7" w:rsidP="005877FB">
      <w:pPr>
        <w:pStyle w:val="a3"/>
        <w:widowControl/>
        <w:numPr>
          <w:ilvl w:val="0"/>
          <w:numId w:val="5"/>
        </w:numPr>
        <w:adjustRightInd/>
        <w:snapToGrid/>
        <w:spacing w:before="150" w:beforeAutospacing="0" w:after="150" w:afterAutospacing="0" w:line="360" w:lineRule="auto"/>
        <w:ind w:firstLine="420"/>
        <w:rPr>
          <w:rFonts w:ascii="宋体" w:hAnsi="宋体" w:cs="宋体"/>
          <w:kern w:val="2"/>
        </w:rPr>
      </w:pPr>
      <w:r>
        <w:rPr>
          <w:rFonts w:ascii="宋体" w:hAnsi="宋体" w:cs="宋体" w:hint="eastAsia"/>
          <w:kern w:val="2"/>
        </w:rPr>
        <w:t>考虑到自己标注的语料规模比较小，而迁移学习</w:t>
      </w:r>
      <w:r w:rsidR="009B301A">
        <w:rPr>
          <w:rFonts w:ascii="宋体" w:hAnsi="宋体" w:cs="宋体" w:hint="eastAsia"/>
          <w:kern w:val="2"/>
        </w:rPr>
        <w:t>通过已有的知识来学习未知知识，</w:t>
      </w:r>
      <w:r>
        <w:rPr>
          <w:rFonts w:ascii="宋体" w:hAnsi="宋体" w:cs="宋体" w:hint="eastAsia"/>
          <w:kern w:val="2"/>
        </w:rPr>
        <w:t>可以缓解语料不足造成的学习能力下降的</w:t>
      </w:r>
      <w:r w:rsidR="00F72DDF">
        <w:rPr>
          <w:rFonts w:ascii="宋体" w:hAnsi="宋体" w:cs="宋体" w:hint="eastAsia"/>
          <w:kern w:val="2"/>
        </w:rPr>
        <w:t>问题。</w:t>
      </w:r>
    </w:p>
    <w:p w:rsidR="005877FB" w:rsidRDefault="00CD2979" w:rsidP="005877FB">
      <w:pPr>
        <w:pStyle w:val="a3"/>
        <w:widowControl/>
        <w:numPr>
          <w:ilvl w:val="0"/>
          <w:numId w:val="5"/>
        </w:numPr>
        <w:adjustRightInd/>
        <w:snapToGrid/>
        <w:spacing w:before="150" w:beforeAutospacing="0" w:after="150" w:afterAutospacing="0" w:line="360" w:lineRule="auto"/>
        <w:ind w:firstLine="420"/>
        <w:rPr>
          <w:rFonts w:ascii="宋体" w:hAnsi="宋体" w:cs="宋体" w:hint="eastAsia"/>
          <w:kern w:val="2"/>
        </w:rPr>
      </w:pPr>
      <w:r>
        <w:rPr>
          <w:rFonts w:ascii="宋体" w:hAnsi="宋体" w:cs="宋体" w:hint="eastAsia"/>
          <w:kern w:val="2"/>
        </w:rPr>
        <w:t>当下Attention机制广泛地应用于自然语言处理，尝试融入字符级</w:t>
      </w:r>
      <w:bookmarkStart w:id="2" w:name="_GoBack"/>
      <w:bookmarkEnd w:id="2"/>
      <w:r>
        <w:rPr>
          <w:rFonts w:ascii="宋体" w:hAnsi="宋体" w:cs="宋体" w:hint="eastAsia"/>
          <w:kern w:val="2"/>
        </w:rPr>
        <w:t>Attention，从而提高实体识别的F值</w:t>
      </w:r>
      <w:r w:rsidR="00757C5F">
        <w:rPr>
          <w:rFonts w:ascii="宋体" w:hAnsi="宋体" w:cs="宋体" w:hint="eastAsia"/>
          <w:kern w:val="2"/>
        </w:rPr>
        <w:t>。</w:t>
      </w:r>
    </w:p>
    <w:p w:rsidR="00A01EBA" w:rsidRDefault="006F08B2">
      <w:pPr>
        <w:pStyle w:val="1"/>
        <w:spacing w:after="312"/>
      </w:pPr>
      <w:r>
        <w:rPr>
          <w:rFonts w:hint="eastAsia"/>
        </w:rPr>
        <w:t>后续工作的设想、</w:t>
      </w:r>
      <w:r>
        <w:t>可能遇到的困难和问题及</w:t>
      </w:r>
      <w:r>
        <w:rPr>
          <w:rFonts w:hint="eastAsia"/>
        </w:rPr>
        <w:t>条件保障</w:t>
      </w:r>
      <w:r>
        <w:t>措施</w:t>
      </w:r>
    </w:p>
    <w:p w:rsidR="00840384" w:rsidRDefault="00840384" w:rsidP="0066630C">
      <w:pPr>
        <w:pStyle w:val="2"/>
        <w:spacing w:before="156"/>
        <w:rPr>
          <w:rFonts w:ascii="Calibri"/>
        </w:rPr>
      </w:pPr>
      <w:r w:rsidRPr="0066630C">
        <w:rPr>
          <w:rFonts w:ascii="Calibri"/>
        </w:rPr>
        <w:t xml:space="preserve">3.1. </w:t>
      </w:r>
      <w:r w:rsidRPr="0066630C">
        <w:rPr>
          <w:rFonts w:ascii="Calibri" w:hint="eastAsia"/>
        </w:rPr>
        <w:t>后续工作的设想</w:t>
      </w:r>
    </w:p>
    <w:p w:rsidR="00312D78" w:rsidRDefault="001404C4" w:rsidP="00312D78"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t>.</w:t>
      </w:r>
      <w:r>
        <w:t>语料的扩充</w:t>
      </w:r>
    </w:p>
    <w:p w:rsidR="00A619AB" w:rsidRDefault="001404C4" w:rsidP="001D4D4A">
      <w:pPr>
        <w:ind w:firstLine="420"/>
      </w:pPr>
      <w:r>
        <w:t>所采集的语料实体稀疏，部分文档中通篇只有一个相关实体，因而寻找合适的语料来源、扩种语料</w:t>
      </w:r>
      <w:r w:rsidR="008C75D0">
        <w:t>，</w:t>
      </w:r>
      <w:r>
        <w:t>并进行标注是十分必要的。</w:t>
      </w:r>
      <w:r w:rsidR="008C75D0">
        <w:t>语料的扩充和语料质量的提高有助于实验结果提升。后续会继续分析</w:t>
      </w:r>
      <w:r w:rsidR="008C75D0">
        <w:t>GDELT</w:t>
      </w:r>
      <w:r w:rsidR="008C75D0">
        <w:t>上的其他链接，完成爬取和标注工作。</w:t>
      </w:r>
    </w:p>
    <w:p w:rsidR="00F6076F" w:rsidRDefault="001D4D4A" w:rsidP="00C674E1">
      <w:r>
        <w:t>(2).</w:t>
      </w:r>
      <w:r w:rsidR="00C674E1" w:rsidRPr="00C674E1">
        <w:rPr>
          <w:rFonts w:hint="eastAsia"/>
        </w:rPr>
        <w:t xml:space="preserve"> </w:t>
      </w:r>
      <w:r w:rsidR="00F6076F">
        <w:rPr>
          <w:rFonts w:hint="eastAsia"/>
        </w:rPr>
        <w:t>创新点的实现</w:t>
      </w:r>
    </w:p>
    <w:p w:rsidR="001D4D4A" w:rsidRPr="00C674E1" w:rsidRDefault="00C674E1" w:rsidP="003B082F">
      <w:pPr>
        <w:ind w:firstLine="420"/>
        <w:rPr>
          <w:rFonts w:hint="eastAsia"/>
        </w:rPr>
      </w:pPr>
      <w:r>
        <w:rPr>
          <w:rFonts w:hint="eastAsia"/>
        </w:rPr>
        <w:t>对创新点处提出的想法进行实验验证，</w:t>
      </w:r>
      <w:r w:rsidR="00384278">
        <w:rPr>
          <w:rFonts w:hint="eastAsia"/>
        </w:rPr>
        <w:t>研究</w:t>
      </w:r>
      <w:r>
        <w:rPr>
          <w:rFonts w:hint="eastAsia"/>
        </w:rPr>
        <w:t>字符级</w:t>
      </w:r>
      <w:r>
        <w:rPr>
          <w:rFonts w:hint="eastAsia"/>
        </w:rPr>
        <w:t>Attention</w:t>
      </w:r>
      <w:r>
        <w:rPr>
          <w:rFonts w:hint="eastAsia"/>
        </w:rPr>
        <w:t>机制和迁移学习是否能有效提高</w:t>
      </w:r>
      <w:r>
        <w:rPr>
          <w:rFonts w:hint="eastAsia"/>
        </w:rPr>
        <w:t>NER</w:t>
      </w:r>
      <w:r>
        <w:rPr>
          <w:rFonts w:hint="eastAsia"/>
        </w:rPr>
        <w:t>系统的实验效果。</w:t>
      </w:r>
    </w:p>
    <w:p w:rsidR="00414C41" w:rsidRDefault="00B7232F" w:rsidP="008C1718">
      <w:pPr>
        <w:pStyle w:val="2"/>
        <w:spacing w:before="156"/>
        <w:rPr>
          <w:rFonts w:ascii="Calibri"/>
        </w:rPr>
      </w:pPr>
      <w:r w:rsidRPr="0066630C">
        <w:rPr>
          <w:rFonts w:ascii="Calibri" w:hint="eastAsia"/>
        </w:rPr>
        <w:t>3.</w:t>
      </w:r>
      <w:r w:rsidRPr="0066630C">
        <w:rPr>
          <w:rFonts w:ascii="Calibri"/>
        </w:rPr>
        <w:t>2.</w:t>
      </w:r>
      <w:r w:rsidR="005879AB" w:rsidRPr="0066630C">
        <w:rPr>
          <w:rFonts w:ascii="Calibri"/>
        </w:rPr>
        <w:t xml:space="preserve"> </w:t>
      </w:r>
      <w:r w:rsidR="003544FF" w:rsidRPr="0066630C">
        <w:rPr>
          <w:rFonts w:ascii="Calibri"/>
        </w:rPr>
        <w:t>可能遇到的困难</w:t>
      </w:r>
      <w:r w:rsidR="00301FBC" w:rsidRPr="0066630C">
        <w:rPr>
          <w:rFonts w:ascii="Calibri"/>
        </w:rPr>
        <w:t>和问题</w:t>
      </w:r>
    </w:p>
    <w:p w:rsidR="008C1718" w:rsidRPr="008C1718" w:rsidRDefault="008C1718" w:rsidP="00CE4D34">
      <w:pPr>
        <w:ind w:firstLine="420"/>
        <w:rPr>
          <w:rFonts w:hint="eastAsia"/>
        </w:rPr>
      </w:pPr>
      <w:r>
        <w:rPr>
          <w:rFonts w:hint="eastAsia"/>
        </w:rPr>
        <w:t>由于</w:t>
      </w:r>
      <w:r>
        <w:rPr>
          <w:rFonts w:hint="eastAsia"/>
        </w:rPr>
        <w:t>语料数量不足可能会导致实验结果不佳，</w:t>
      </w:r>
      <w:r>
        <w:rPr>
          <w:rFonts w:hint="eastAsia"/>
        </w:rPr>
        <w:t>但语料标注工作费时、耗力，而人力有限，无法做到标注和实验兼顾，需要自己调配好时间</w:t>
      </w:r>
      <w:r w:rsidR="005F4700">
        <w:rPr>
          <w:rFonts w:hint="eastAsia"/>
        </w:rPr>
        <w:t>。</w:t>
      </w:r>
    </w:p>
    <w:p w:rsidR="001A6CDF" w:rsidRDefault="001A6CDF" w:rsidP="0066630C">
      <w:pPr>
        <w:pStyle w:val="2"/>
        <w:spacing w:before="156"/>
        <w:rPr>
          <w:rFonts w:ascii="Calibri"/>
        </w:rPr>
      </w:pPr>
      <w:r w:rsidRPr="0066630C">
        <w:rPr>
          <w:rFonts w:ascii="Calibri" w:hint="eastAsia"/>
        </w:rPr>
        <w:lastRenderedPageBreak/>
        <w:t>3.3</w:t>
      </w:r>
      <w:r w:rsidR="00A74920" w:rsidRPr="0066630C">
        <w:rPr>
          <w:rFonts w:ascii="Calibri"/>
        </w:rPr>
        <w:t>.</w:t>
      </w:r>
      <w:r w:rsidRPr="0066630C">
        <w:rPr>
          <w:rFonts w:ascii="Calibri" w:hint="eastAsia"/>
        </w:rPr>
        <w:t xml:space="preserve"> </w:t>
      </w:r>
      <w:r w:rsidR="00F21306" w:rsidRPr="0066630C">
        <w:rPr>
          <w:rFonts w:ascii="Calibri" w:hint="eastAsia"/>
        </w:rPr>
        <w:t>条件保障</w:t>
      </w:r>
      <w:r w:rsidR="00F21306" w:rsidRPr="0066630C">
        <w:rPr>
          <w:rFonts w:ascii="Calibri"/>
        </w:rPr>
        <w:t>措施</w:t>
      </w:r>
    </w:p>
    <w:p w:rsidR="00C674E1" w:rsidRPr="00C674E1" w:rsidRDefault="00C674E1" w:rsidP="00C674E1">
      <w:pPr>
        <w:rPr>
          <w:rFonts w:hint="eastAsia"/>
        </w:rPr>
      </w:pPr>
      <w:r>
        <w:tab/>
      </w:r>
      <w:r>
        <w:t>学校图书馆购置了充足的文献资源和丰富的图书馆藏，方便查阅学习，</w:t>
      </w:r>
      <w:r w:rsidR="00425F86">
        <w:t>导师的回归为整个科研学习过程提供了新机遇</w:t>
      </w:r>
      <w:r w:rsidR="00280C09">
        <w:t>。</w:t>
      </w:r>
    </w:p>
    <w:p w:rsidR="00A01EBA" w:rsidRDefault="006F08B2">
      <w:pPr>
        <w:pStyle w:val="1"/>
        <w:spacing w:after="312"/>
      </w:pPr>
      <w:r>
        <w:rPr>
          <w:rFonts w:hint="eastAsia"/>
        </w:rPr>
        <w:t>已发表、录用的论文和已投稿的论文情况</w:t>
      </w:r>
    </w:p>
    <w:p w:rsidR="0094700C" w:rsidRDefault="006F08B2" w:rsidP="001D0B6B">
      <w:pPr>
        <w:pStyle w:val="1"/>
        <w:spacing w:after="312"/>
        <w:rPr>
          <w:rFonts w:hint="eastAsia"/>
        </w:rPr>
      </w:pPr>
      <w:r>
        <w:t>参考文献</w:t>
      </w:r>
      <w:r>
        <w:rPr>
          <w:rFonts w:hint="eastAsia"/>
        </w:rPr>
        <w:t>（不占字数）</w:t>
      </w:r>
    </w:p>
    <w:p w:rsidR="008A2B66" w:rsidRDefault="008A2B66">
      <w:pPr>
        <w:ind w:firstLine="420"/>
      </w:pPr>
      <w:r w:rsidRPr="008A2B66">
        <w:rPr>
          <w:rFonts w:hint="eastAsia"/>
        </w:rPr>
        <w:t xml:space="preserve">[1] </w:t>
      </w:r>
      <w:r w:rsidRPr="008A2B66">
        <w:t>Chinchor N, Brown E, Ferro L, et al. 1999 named entity recognition task definition[J]. Mitre &amp; Saic, 1999.</w:t>
      </w:r>
    </w:p>
    <w:p w:rsidR="002A79E4" w:rsidRPr="0005016C" w:rsidRDefault="00C86375">
      <w:pPr>
        <w:ind w:firstLine="420"/>
      </w:pPr>
      <w:r w:rsidRPr="0005016C">
        <w:t xml:space="preserve">[2] </w:t>
      </w:r>
      <w:r w:rsidR="002A79E4" w:rsidRPr="0005016C">
        <w:t>Leetaru K, Schrodt P A. GDELT: Global data on events, location, and tone[C]//ISA Annual Convention. 2013.</w:t>
      </w:r>
    </w:p>
    <w:p w:rsidR="00AF76FC" w:rsidRPr="0005016C" w:rsidRDefault="005E1473">
      <w:pPr>
        <w:ind w:firstLine="420"/>
      </w:pPr>
      <w:r>
        <w:t xml:space="preserve">[3] </w:t>
      </w:r>
      <w:r w:rsidRPr="0005016C">
        <w:t>Chollet F. Keras[J]. 2015.</w:t>
      </w:r>
    </w:p>
    <w:p w:rsidR="00B46153" w:rsidRDefault="00B46153">
      <w:pPr>
        <w:ind w:firstLine="420"/>
      </w:pPr>
      <w:r w:rsidRPr="0005016C">
        <w:t>[4] Ma X, Hovy E. End-to-end sequence labeling via bi-directional lstm-cnns-crf[J]. arXiv preprint arXiv:1603.01354, 2016.</w:t>
      </w:r>
    </w:p>
    <w:p w:rsidR="005B6045" w:rsidRPr="00842CA6" w:rsidRDefault="005B6045">
      <w:pPr>
        <w:ind w:firstLine="420"/>
      </w:pPr>
      <w:r>
        <w:t xml:space="preserve">[5] </w:t>
      </w:r>
      <w:r w:rsidRPr="00842CA6">
        <w:t>Collobert R, Weston J, Bottou L, et al. Natural language processing (almost) from scratch[J]. Journal of Machine Learning Research, 2011, 12(Aug): 2493-2537.</w:t>
      </w:r>
    </w:p>
    <w:p w:rsidR="00FC5C31" w:rsidRDefault="00FC5C31">
      <w:pPr>
        <w:ind w:firstLine="420"/>
      </w:pPr>
      <w:r w:rsidRPr="00842CA6">
        <w:t xml:space="preserve">[6] </w:t>
      </w:r>
      <w:r w:rsidRPr="00842CA6">
        <w:t>Ma X, Hovy E. End-to-end sequence labeling via bi-directional lstm-cnns-crf[J]. arXiv preprint arXiv:1603.01354, 2016.</w:t>
      </w:r>
    </w:p>
    <w:sectPr w:rsidR="00FC5C31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73CC" w:rsidRDefault="00F973CC" w:rsidP="00CC39CA">
      <w:pPr>
        <w:spacing w:line="240" w:lineRule="auto"/>
      </w:pPr>
      <w:r>
        <w:separator/>
      </w:r>
    </w:p>
  </w:endnote>
  <w:endnote w:type="continuationSeparator" w:id="0">
    <w:p w:rsidR="00F973CC" w:rsidRDefault="00F973CC" w:rsidP="00CC39C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楷体_GB2312">
    <w:altName w:val="楷体"/>
    <w:charset w:val="86"/>
    <w:family w:val="auto"/>
    <w:pitch w:val="default"/>
    <w:sig w:usb0="00000000" w:usb1="00000000" w:usb2="00000010" w:usb3="00000000" w:csb0="00040000" w:csb1="00000000"/>
  </w:font>
  <w:font w:name="华文中宋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73CC" w:rsidRDefault="00F973CC" w:rsidP="00CC39CA">
      <w:pPr>
        <w:spacing w:line="240" w:lineRule="auto"/>
      </w:pPr>
      <w:r>
        <w:separator/>
      </w:r>
    </w:p>
  </w:footnote>
  <w:footnote w:type="continuationSeparator" w:id="0">
    <w:p w:rsidR="00F973CC" w:rsidRDefault="00F973CC" w:rsidP="00CC39C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EF4430"/>
    <w:multiLevelType w:val="hybridMultilevel"/>
    <w:tmpl w:val="2806BF2A"/>
    <w:lvl w:ilvl="0" w:tplc="8BF84E4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7112D42"/>
    <w:multiLevelType w:val="hybridMultilevel"/>
    <w:tmpl w:val="8258CCCC"/>
    <w:lvl w:ilvl="0" w:tplc="A058D0FA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>
    <w:nsid w:val="2A122DD9"/>
    <w:multiLevelType w:val="hybridMultilevel"/>
    <w:tmpl w:val="8258CCCC"/>
    <w:lvl w:ilvl="0" w:tplc="A058D0FA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>
    <w:nsid w:val="57FA0F0B"/>
    <w:multiLevelType w:val="singleLevel"/>
    <w:tmpl w:val="57FA0F0B"/>
    <w:lvl w:ilvl="0">
      <w:start w:val="1"/>
      <w:numFmt w:val="decimal"/>
      <w:suff w:val="nothing"/>
      <w:lvlText w:val="（%1）"/>
      <w:lvlJc w:val="left"/>
    </w:lvl>
  </w:abstractNum>
  <w:abstractNum w:abstractNumId="4">
    <w:nsid w:val="57FB04FB"/>
    <w:multiLevelType w:val="singleLevel"/>
    <w:tmpl w:val="57FB04FB"/>
    <w:lvl w:ilvl="0">
      <w:start w:val="1"/>
      <w:numFmt w:val="decimal"/>
      <w:suff w:val="nothing"/>
      <w:lvlText w:val="%1."/>
      <w:lvlJc w:val="left"/>
    </w:lvl>
  </w:abstractNum>
  <w:abstractNum w:abstractNumId="5">
    <w:nsid w:val="57FB5833"/>
    <w:multiLevelType w:val="singleLevel"/>
    <w:tmpl w:val="57FB5833"/>
    <w:lvl w:ilvl="0">
      <w:start w:val="1"/>
      <w:numFmt w:val="decimal"/>
      <w:suff w:val="nothing"/>
      <w:lvlText w:val="%1."/>
      <w:lvlJc w:val="left"/>
    </w:lvl>
  </w:abstractNum>
  <w:abstractNum w:abstractNumId="6">
    <w:nsid w:val="57FB600B"/>
    <w:multiLevelType w:val="singleLevel"/>
    <w:tmpl w:val="57FB600B"/>
    <w:lvl w:ilvl="0">
      <w:start w:val="2"/>
      <w:numFmt w:val="decimal"/>
      <w:suff w:val="nothing"/>
      <w:lvlText w:val="（%1）"/>
      <w:lvlJc w:val="left"/>
    </w:lvl>
  </w:abstractNum>
  <w:abstractNum w:abstractNumId="7">
    <w:nsid w:val="631F6911"/>
    <w:multiLevelType w:val="multilevel"/>
    <w:tmpl w:val="631F6911"/>
    <w:lvl w:ilvl="0">
      <w:start w:val="1"/>
      <w:numFmt w:val="decimal"/>
      <w:lvlText w:val="（%1）"/>
      <w:lvlJc w:val="left"/>
      <w:pPr>
        <w:ind w:left="126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80" w:hanging="420"/>
      </w:pPr>
    </w:lvl>
    <w:lvl w:ilvl="2" w:tentative="1">
      <w:start w:val="1"/>
      <w:numFmt w:val="lowerRoman"/>
      <w:lvlText w:val="%3."/>
      <w:lvlJc w:val="right"/>
      <w:pPr>
        <w:ind w:left="1800" w:hanging="420"/>
      </w:pPr>
    </w:lvl>
    <w:lvl w:ilvl="3" w:tentative="1">
      <w:start w:val="1"/>
      <w:numFmt w:val="decimal"/>
      <w:lvlText w:val="%4."/>
      <w:lvlJc w:val="left"/>
      <w:pPr>
        <w:ind w:left="2220" w:hanging="420"/>
      </w:pPr>
    </w:lvl>
    <w:lvl w:ilvl="4" w:tentative="1">
      <w:start w:val="1"/>
      <w:numFmt w:val="lowerLetter"/>
      <w:lvlText w:val="%5)"/>
      <w:lvlJc w:val="left"/>
      <w:pPr>
        <w:ind w:left="2640" w:hanging="420"/>
      </w:pPr>
    </w:lvl>
    <w:lvl w:ilvl="5" w:tentative="1">
      <w:start w:val="1"/>
      <w:numFmt w:val="lowerRoman"/>
      <w:lvlText w:val="%6."/>
      <w:lvlJc w:val="right"/>
      <w:pPr>
        <w:ind w:left="3060" w:hanging="420"/>
      </w:pPr>
    </w:lvl>
    <w:lvl w:ilvl="6" w:tentative="1">
      <w:start w:val="1"/>
      <w:numFmt w:val="decimal"/>
      <w:lvlText w:val="%7."/>
      <w:lvlJc w:val="left"/>
      <w:pPr>
        <w:ind w:left="3480" w:hanging="420"/>
      </w:pPr>
    </w:lvl>
    <w:lvl w:ilvl="7" w:tentative="1">
      <w:start w:val="1"/>
      <w:numFmt w:val="lowerLetter"/>
      <w:lvlText w:val="%8)"/>
      <w:lvlJc w:val="left"/>
      <w:pPr>
        <w:ind w:left="3900" w:hanging="420"/>
      </w:pPr>
    </w:lvl>
    <w:lvl w:ilvl="8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8">
    <w:nsid w:val="778E5AFB"/>
    <w:multiLevelType w:val="multilevel"/>
    <w:tmpl w:val="778E5AFB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2"/>
      <w:numFmt w:val="decimal"/>
      <w:isLgl/>
      <w:lvlText w:val="%1.%2"/>
      <w:lvlJc w:val="left"/>
      <w:pPr>
        <w:ind w:left="51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 w:tentative="1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1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1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1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 w:tentative="1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1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8"/>
  </w:num>
  <w:num w:numId="2">
    <w:abstractNumId w:val="7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1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oNotTrackMoves/>
  <w:defaultTabStop w:val="420"/>
  <w:drawingGridVerticalSpacing w:val="156"/>
  <w:noPunctuationKerning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49192419"/>
    <w:rsid w:val="000004A1"/>
    <w:rsid w:val="00014045"/>
    <w:rsid w:val="000259DE"/>
    <w:rsid w:val="00027428"/>
    <w:rsid w:val="00033896"/>
    <w:rsid w:val="00034366"/>
    <w:rsid w:val="00035D67"/>
    <w:rsid w:val="000367AA"/>
    <w:rsid w:val="0005016C"/>
    <w:rsid w:val="00052B67"/>
    <w:rsid w:val="00053E78"/>
    <w:rsid w:val="0005422F"/>
    <w:rsid w:val="00063406"/>
    <w:rsid w:val="00067CE2"/>
    <w:rsid w:val="000708B9"/>
    <w:rsid w:val="00076704"/>
    <w:rsid w:val="00087473"/>
    <w:rsid w:val="000A24AF"/>
    <w:rsid w:val="000B5869"/>
    <w:rsid w:val="000C0F27"/>
    <w:rsid w:val="000C23E5"/>
    <w:rsid w:val="000C4898"/>
    <w:rsid w:val="000C69FA"/>
    <w:rsid w:val="000D71AE"/>
    <w:rsid w:val="000F6AC5"/>
    <w:rsid w:val="00101004"/>
    <w:rsid w:val="00101B0B"/>
    <w:rsid w:val="00116548"/>
    <w:rsid w:val="001301C0"/>
    <w:rsid w:val="00132A7C"/>
    <w:rsid w:val="00134DC3"/>
    <w:rsid w:val="001404C4"/>
    <w:rsid w:val="00140BD1"/>
    <w:rsid w:val="001511AE"/>
    <w:rsid w:val="00153C32"/>
    <w:rsid w:val="001617A7"/>
    <w:rsid w:val="0016202A"/>
    <w:rsid w:val="00162FD0"/>
    <w:rsid w:val="001651C2"/>
    <w:rsid w:val="00165B9A"/>
    <w:rsid w:val="00185FB8"/>
    <w:rsid w:val="0018727C"/>
    <w:rsid w:val="001A22FD"/>
    <w:rsid w:val="001A6CDF"/>
    <w:rsid w:val="001B1C53"/>
    <w:rsid w:val="001B6F44"/>
    <w:rsid w:val="001B7029"/>
    <w:rsid w:val="001C3105"/>
    <w:rsid w:val="001D0B6B"/>
    <w:rsid w:val="001D2215"/>
    <w:rsid w:val="001D4D4A"/>
    <w:rsid w:val="001E4645"/>
    <w:rsid w:val="00202ECA"/>
    <w:rsid w:val="002034F9"/>
    <w:rsid w:val="002078B1"/>
    <w:rsid w:val="00211943"/>
    <w:rsid w:val="00243076"/>
    <w:rsid w:val="00251113"/>
    <w:rsid w:val="00252682"/>
    <w:rsid w:val="00252C6E"/>
    <w:rsid w:val="002639B7"/>
    <w:rsid w:val="00263F49"/>
    <w:rsid w:val="0027638C"/>
    <w:rsid w:val="00280C09"/>
    <w:rsid w:val="002871BE"/>
    <w:rsid w:val="002A79E4"/>
    <w:rsid w:val="002A7EB6"/>
    <w:rsid w:val="002D1CA9"/>
    <w:rsid w:val="002D4B4B"/>
    <w:rsid w:val="002E188C"/>
    <w:rsid w:val="002E2404"/>
    <w:rsid w:val="0030066E"/>
    <w:rsid w:val="00301FBC"/>
    <w:rsid w:val="00310FBA"/>
    <w:rsid w:val="00312D78"/>
    <w:rsid w:val="00313844"/>
    <w:rsid w:val="003142CD"/>
    <w:rsid w:val="00314E55"/>
    <w:rsid w:val="00320A8C"/>
    <w:rsid w:val="00322921"/>
    <w:rsid w:val="0034382A"/>
    <w:rsid w:val="00347093"/>
    <w:rsid w:val="0035342E"/>
    <w:rsid w:val="00354415"/>
    <w:rsid w:val="003544FF"/>
    <w:rsid w:val="003547C5"/>
    <w:rsid w:val="00366968"/>
    <w:rsid w:val="0038007F"/>
    <w:rsid w:val="00384278"/>
    <w:rsid w:val="003A34D8"/>
    <w:rsid w:val="003B013A"/>
    <w:rsid w:val="003B082F"/>
    <w:rsid w:val="003C1635"/>
    <w:rsid w:val="003C452E"/>
    <w:rsid w:val="003F2C4A"/>
    <w:rsid w:val="00402078"/>
    <w:rsid w:val="00405740"/>
    <w:rsid w:val="00410605"/>
    <w:rsid w:val="00414C41"/>
    <w:rsid w:val="00425653"/>
    <w:rsid w:val="00425F86"/>
    <w:rsid w:val="00433A4F"/>
    <w:rsid w:val="004654E1"/>
    <w:rsid w:val="0049593F"/>
    <w:rsid w:val="00495956"/>
    <w:rsid w:val="004B1C01"/>
    <w:rsid w:val="004E1A3D"/>
    <w:rsid w:val="004E494B"/>
    <w:rsid w:val="004F088F"/>
    <w:rsid w:val="004F4755"/>
    <w:rsid w:val="0050622B"/>
    <w:rsid w:val="00512609"/>
    <w:rsid w:val="00522376"/>
    <w:rsid w:val="00523A8B"/>
    <w:rsid w:val="00546585"/>
    <w:rsid w:val="00563D0B"/>
    <w:rsid w:val="00565E4E"/>
    <w:rsid w:val="00570D60"/>
    <w:rsid w:val="005711C6"/>
    <w:rsid w:val="005757B7"/>
    <w:rsid w:val="005801D5"/>
    <w:rsid w:val="00580501"/>
    <w:rsid w:val="00583B9E"/>
    <w:rsid w:val="005877FB"/>
    <w:rsid w:val="005879AB"/>
    <w:rsid w:val="005A3A7F"/>
    <w:rsid w:val="005A3C15"/>
    <w:rsid w:val="005B6045"/>
    <w:rsid w:val="005C7161"/>
    <w:rsid w:val="005D0C61"/>
    <w:rsid w:val="005D3C50"/>
    <w:rsid w:val="005E1473"/>
    <w:rsid w:val="005F08D7"/>
    <w:rsid w:val="005F4700"/>
    <w:rsid w:val="00600D2C"/>
    <w:rsid w:val="00602DFF"/>
    <w:rsid w:val="0060333B"/>
    <w:rsid w:val="0061021B"/>
    <w:rsid w:val="00615EBA"/>
    <w:rsid w:val="00624C84"/>
    <w:rsid w:val="00625BEE"/>
    <w:rsid w:val="006320BA"/>
    <w:rsid w:val="0063302D"/>
    <w:rsid w:val="006416BA"/>
    <w:rsid w:val="0064263B"/>
    <w:rsid w:val="00657C27"/>
    <w:rsid w:val="00661F49"/>
    <w:rsid w:val="00664CEE"/>
    <w:rsid w:val="0066630C"/>
    <w:rsid w:val="006730FC"/>
    <w:rsid w:val="0068275A"/>
    <w:rsid w:val="00683599"/>
    <w:rsid w:val="00697575"/>
    <w:rsid w:val="006A42F9"/>
    <w:rsid w:val="006B5201"/>
    <w:rsid w:val="006C2D04"/>
    <w:rsid w:val="006C5A52"/>
    <w:rsid w:val="006C7A1A"/>
    <w:rsid w:val="006D1E5A"/>
    <w:rsid w:val="006D4F31"/>
    <w:rsid w:val="006F08B2"/>
    <w:rsid w:val="006F496A"/>
    <w:rsid w:val="007177C2"/>
    <w:rsid w:val="007245CB"/>
    <w:rsid w:val="00725D6B"/>
    <w:rsid w:val="00730B5F"/>
    <w:rsid w:val="00732A1A"/>
    <w:rsid w:val="00734AC9"/>
    <w:rsid w:val="0074075F"/>
    <w:rsid w:val="00747ED8"/>
    <w:rsid w:val="00747FCA"/>
    <w:rsid w:val="00754BD2"/>
    <w:rsid w:val="00755EC2"/>
    <w:rsid w:val="00757C5F"/>
    <w:rsid w:val="00765C1F"/>
    <w:rsid w:val="00780078"/>
    <w:rsid w:val="0078245D"/>
    <w:rsid w:val="007953C0"/>
    <w:rsid w:val="007A0404"/>
    <w:rsid w:val="007A2233"/>
    <w:rsid w:val="007A79FE"/>
    <w:rsid w:val="007B4B2F"/>
    <w:rsid w:val="007E1212"/>
    <w:rsid w:val="007F65A8"/>
    <w:rsid w:val="0080689D"/>
    <w:rsid w:val="00831020"/>
    <w:rsid w:val="00834388"/>
    <w:rsid w:val="008369F8"/>
    <w:rsid w:val="00840384"/>
    <w:rsid w:val="00842CA6"/>
    <w:rsid w:val="00850589"/>
    <w:rsid w:val="00851E1A"/>
    <w:rsid w:val="00861AD4"/>
    <w:rsid w:val="008775D2"/>
    <w:rsid w:val="0088145B"/>
    <w:rsid w:val="008A0B21"/>
    <w:rsid w:val="008A2B66"/>
    <w:rsid w:val="008A4D38"/>
    <w:rsid w:val="008A5901"/>
    <w:rsid w:val="008A7442"/>
    <w:rsid w:val="008C1718"/>
    <w:rsid w:val="008C75D0"/>
    <w:rsid w:val="008D0E5A"/>
    <w:rsid w:val="008D7C70"/>
    <w:rsid w:val="008E4540"/>
    <w:rsid w:val="009038BB"/>
    <w:rsid w:val="00922064"/>
    <w:rsid w:val="00922BAA"/>
    <w:rsid w:val="00922C96"/>
    <w:rsid w:val="00943D22"/>
    <w:rsid w:val="00945B41"/>
    <w:rsid w:val="0094700C"/>
    <w:rsid w:val="00960A3E"/>
    <w:rsid w:val="0097705F"/>
    <w:rsid w:val="009A5F75"/>
    <w:rsid w:val="009B301A"/>
    <w:rsid w:val="009C337B"/>
    <w:rsid w:val="009C3865"/>
    <w:rsid w:val="009D069A"/>
    <w:rsid w:val="009E09FF"/>
    <w:rsid w:val="009F2862"/>
    <w:rsid w:val="00A01EBA"/>
    <w:rsid w:val="00A079BF"/>
    <w:rsid w:val="00A27A83"/>
    <w:rsid w:val="00A403B7"/>
    <w:rsid w:val="00A619AB"/>
    <w:rsid w:val="00A72DF8"/>
    <w:rsid w:val="00A74920"/>
    <w:rsid w:val="00A76967"/>
    <w:rsid w:val="00A818F2"/>
    <w:rsid w:val="00A83FB2"/>
    <w:rsid w:val="00A96FEE"/>
    <w:rsid w:val="00AA1895"/>
    <w:rsid w:val="00AA306C"/>
    <w:rsid w:val="00AA7322"/>
    <w:rsid w:val="00AC2910"/>
    <w:rsid w:val="00AE7B55"/>
    <w:rsid w:val="00AF138F"/>
    <w:rsid w:val="00AF76FC"/>
    <w:rsid w:val="00B0445D"/>
    <w:rsid w:val="00B059EF"/>
    <w:rsid w:val="00B219FF"/>
    <w:rsid w:val="00B272E9"/>
    <w:rsid w:val="00B3130B"/>
    <w:rsid w:val="00B4110C"/>
    <w:rsid w:val="00B42D82"/>
    <w:rsid w:val="00B46153"/>
    <w:rsid w:val="00B50CEA"/>
    <w:rsid w:val="00B51FBC"/>
    <w:rsid w:val="00B56451"/>
    <w:rsid w:val="00B7232F"/>
    <w:rsid w:val="00B74FA3"/>
    <w:rsid w:val="00B80FA5"/>
    <w:rsid w:val="00B908F4"/>
    <w:rsid w:val="00BA0E53"/>
    <w:rsid w:val="00BA3B7B"/>
    <w:rsid w:val="00BB125C"/>
    <w:rsid w:val="00BC1CB8"/>
    <w:rsid w:val="00BC2EBE"/>
    <w:rsid w:val="00BC7DC8"/>
    <w:rsid w:val="00BD02C1"/>
    <w:rsid w:val="00C03815"/>
    <w:rsid w:val="00C3161D"/>
    <w:rsid w:val="00C3799F"/>
    <w:rsid w:val="00C5256A"/>
    <w:rsid w:val="00C55C4C"/>
    <w:rsid w:val="00C674E1"/>
    <w:rsid w:val="00C86375"/>
    <w:rsid w:val="00C871FB"/>
    <w:rsid w:val="00C917AF"/>
    <w:rsid w:val="00CA1B33"/>
    <w:rsid w:val="00CA7339"/>
    <w:rsid w:val="00CB07B9"/>
    <w:rsid w:val="00CB1FA9"/>
    <w:rsid w:val="00CB679B"/>
    <w:rsid w:val="00CC0C8D"/>
    <w:rsid w:val="00CC2B4D"/>
    <w:rsid w:val="00CC39CA"/>
    <w:rsid w:val="00CC3E11"/>
    <w:rsid w:val="00CC50CE"/>
    <w:rsid w:val="00CD2979"/>
    <w:rsid w:val="00CE4D34"/>
    <w:rsid w:val="00CE575C"/>
    <w:rsid w:val="00CF5412"/>
    <w:rsid w:val="00D210E0"/>
    <w:rsid w:val="00D262DA"/>
    <w:rsid w:val="00D31DC8"/>
    <w:rsid w:val="00D45740"/>
    <w:rsid w:val="00D57324"/>
    <w:rsid w:val="00D70EB6"/>
    <w:rsid w:val="00D909FE"/>
    <w:rsid w:val="00DA0AB9"/>
    <w:rsid w:val="00DA3666"/>
    <w:rsid w:val="00DB057C"/>
    <w:rsid w:val="00DB2F2D"/>
    <w:rsid w:val="00DC17F9"/>
    <w:rsid w:val="00DC26E8"/>
    <w:rsid w:val="00DC2F07"/>
    <w:rsid w:val="00DC4C33"/>
    <w:rsid w:val="00DE0CE1"/>
    <w:rsid w:val="00DE3050"/>
    <w:rsid w:val="00DE757F"/>
    <w:rsid w:val="00DF037D"/>
    <w:rsid w:val="00E06EA4"/>
    <w:rsid w:val="00E125AD"/>
    <w:rsid w:val="00E21A87"/>
    <w:rsid w:val="00E24A45"/>
    <w:rsid w:val="00E305F1"/>
    <w:rsid w:val="00E41F04"/>
    <w:rsid w:val="00E870E6"/>
    <w:rsid w:val="00E96D6B"/>
    <w:rsid w:val="00EA1506"/>
    <w:rsid w:val="00EA47BB"/>
    <w:rsid w:val="00EC145E"/>
    <w:rsid w:val="00ED2238"/>
    <w:rsid w:val="00ED5510"/>
    <w:rsid w:val="00ED74FA"/>
    <w:rsid w:val="00EE0400"/>
    <w:rsid w:val="00EF3BCA"/>
    <w:rsid w:val="00EF48FB"/>
    <w:rsid w:val="00F108E3"/>
    <w:rsid w:val="00F21306"/>
    <w:rsid w:val="00F32361"/>
    <w:rsid w:val="00F42381"/>
    <w:rsid w:val="00F45E19"/>
    <w:rsid w:val="00F6076F"/>
    <w:rsid w:val="00F6440C"/>
    <w:rsid w:val="00F72907"/>
    <w:rsid w:val="00F72DDF"/>
    <w:rsid w:val="00F76EF2"/>
    <w:rsid w:val="00F973CC"/>
    <w:rsid w:val="00FA2962"/>
    <w:rsid w:val="00FB12BF"/>
    <w:rsid w:val="00FB49F0"/>
    <w:rsid w:val="00FC5C31"/>
    <w:rsid w:val="00FC6482"/>
    <w:rsid w:val="00FD072E"/>
    <w:rsid w:val="00FD10DB"/>
    <w:rsid w:val="00FE38EB"/>
    <w:rsid w:val="00FE4861"/>
    <w:rsid w:val="00FF117C"/>
    <w:rsid w:val="00FF1678"/>
    <w:rsid w:val="04401C99"/>
    <w:rsid w:val="09A15AF8"/>
    <w:rsid w:val="13E80E38"/>
    <w:rsid w:val="17986935"/>
    <w:rsid w:val="1DB530CD"/>
    <w:rsid w:val="1F795390"/>
    <w:rsid w:val="29047FF4"/>
    <w:rsid w:val="2ADC5FDE"/>
    <w:rsid w:val="330E7AFB"/>
    <w:rsid w:val="37635920"/>
    <w:rsid w:val="38F83426"/>
    <w:rsid w:val="3A7A73CF"/>
    <w:rsid w:val="3F8D685C"/>
    <w:rsid w:val="408069A4"/>
    <w:rsid w:val="49192419"/>
    <w:rsid w:val="4E936B4F"/>
    <w:rsid w:val="62F04BE1"/>
    <w:rsid w:val="7516132B"/>
    <w:rsid w:val="762D474F"/>
    <w:rsid w:val="77311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00D2DEAB-D006-4A2F-84AA-ABB370B7CE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7339"/>
    <w:pPr>
      <w:widowControl w:val="0"/>
      <w:adjustRightInd w:val="0"/>
      <w:snapToGrid w:val="0"/>
      <w:spacing w:line="300" w:lineRule="auto"/>
      <w:jc w:val="both"/>
    </w:pPr>
    <w:rPr>
      <w:rFonts w:ascii="Calibri" w:hAnsi="Calibri"/>
      <w:kern w:val="2"/>
      <w:sz w:val="24"/>
      <w:szCs w:val="22"/>
    </w:rPr>
  </w:style>
  <w:style w:type="paragraph" w:styleId="1">
    <w:name w:val="heading 1"/>
    <w:basedOn w:val="a"/>
    <w:next w:val="a"/>
    <w:qFormat/>
    <w:pPr>
      <w:keepNext/>
      <w:keepLines/>
      <w:numPr>
        <w:numId w:val="1"/>
      </w:numPr>
      <w:spacing w:after="100"/>
      <w:outlineLvl w:val="0"/>
    </w:pPr>
    <w:rPr>
      <w:rFonts w:eastAsia="黑体"/>
      <w:bCs/>
      <w:kern w:val="44"/>
      <w:sz w:val="30"/>
      <w:szCs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Lines="50" w:before="50"/>
      <w:outlineLvl w:val="1"/>
    </w:pPr>
    <w:rPr>
      <w:rFonts w:ascii="Cambria" w:eastAsia="黑体" w:hAnsi="Cambria"/>
      <w:bCs/>
      <w:sz w:val="28"/>
      <w:szCs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Lines="50" w:before="50" w:line="360" w:lineRule="auto"/>
      <w:jc w:val="left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qFormat/>
    <w:pPr>
      <w:spacing w:before="100" w:beforeAutospacing="1" w:after="100" w:afterAutospacing="1"/>
      <w:jc w:val="left"/>
    </w:pPr>
    <w:rPr>
      <w:kern w:val="0"/>
    </w:rPr>
  </w:style>
  <w:style w:type="character" w:styleId="a4">
    <w:name w:val="Strong"/>
    <w:qFormat/>
    <w:rPr>
      <w:b/>
    </w:rPr>
  </w:style>
  <w:style w:type="paragraph" w:customStyle="1" w:styleId="10">
    <w:name w:val="列出段落1"/>
    <w:basedOn w:val="a"/>
    <w:uiPriority w:val="99"/>
    <w:qFormat/>
    <w:pPr>
      <w:ind w:firstLineChars="200" w:firstLine="420"/>
    </w:pPr>
  </w:style>
  <w:style w:type="character" w:customStyle="1" w:styleId="fontstyle01">
    <w:name w:val="fontstyle01"/>
    <w:rsid w:val="00263F49"/>
    <w:rPr>
      <w:rFonts w:ascii="宋体" w:eastAsia="宋体" w:hAnsi="宋体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067CE2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5">
    <w:name w:val="header"/>
    <w:basedOn w:val="a"/>
    <w:link w:val="Char"/>
    <w:rsid w:val="00CC39CA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CC39CA"/>
    <w:rPr>
      <w:rFonts w:ascii="Calibri" w:hAnsi="Calibri"/>
      <w:kern w:val="2"/>
      <w:sz w:val="18"/>
      <w:szCs w:val="18"/>
    </w:rPr>
  </w:style>
  <w:style w:type="paragraph" w:styleId="a6">
    <w:name w:val="footer"/>
    <w:basedOn w:val="a"/>
    <w:link w:val="Char0"/>
    <w:rsid w:val="00CC39CA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link w:val="a6"/>
    <w:rsid w:val="00CC39CA"/>
    <w:rPr>
      <w:rFonts w:ascii="Calibri" w:hAnsi="Calibri"/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211943"/>
    <w:pPr>
      <w:tabs>
        <w:tab w:val="center" w:pos="4360"/>
        <w:tab w:val="right" w:pos="8300"/>
      </w:tabs>
      <w:ind w:left="420"/>
    </w:pPr>
  </w:style>
  <w:style w:type="character" w:customStyle="1" w:styleId="MTDisplayEquationChar">
    <w:name w:val="MTDisplayEquation Char"/>
    <w:link w:val="MTDisplayEquation"/>
    <w:rsid w:val="00211943"/>
    <w:rPr>
      <w:rFonts w:ascii="Calibri" w:hAnsi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ED0ABD8-2510-4812-9E38-1C0F267301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4</TotalTime>
  <Pages>8</Pages>
  <Words>856</Words>
  <Characters>4881</Characters>
  <Application>Microsoft Office Word</Application>
  <DocSecurity>0</DocSecurity>
  <Lines>40</Lines>
  <Paragraphs>11</Paragraphs>
  <ScaleCrop>false</ScaleCrop>
  <Company/>
  <LinksUpToDate>false</LinksUpToDate>
  <CharactersWithSpaces>5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xiong</dc:creator>
  <cp:lastModifiedBy>guanghe lin</cp:lastModifiedBy>
  <cp:revision>330</cp:revision>
  <dcterms:created xsi:type="dcterms:W3CDTF">2017-06-23T07:24:00Z</dcterms:created>
  <dcterms:modified xsi:type="dcterms:W3CDTF">2017-06-28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6</vt:lpwstr>
  </property>
  <property fmtid="{D5CDD505-2E9C-101B-9397-08002B2CF9AE}" pid="3" name="MTWinEqns">
    <vt:bool>true</vt:bool>
  </property>
</Properties>
</file>